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6912" w:rsidRPr="007B4593" w:rsidRDefault="009E6912" w:rsidP="009E6912">
      <w:pPr>
        <w:pStyle w:val="1"/>
        <w:jc w:val="center"/>
      </w:pPr>
      <w:bookmarkStart w:id="0" w:name="_GoBack"/>
      <w:r w:rsidRPr="007B4593">
        <w:t>线性代数判断题</w:t>
      </w:r>
      <w:bookmarkEnd w:id="0"/>
    </w:p>
    <w:p w:rsidR="009E6912" w:rsidRPr="007B4593" w:rsidRDefault="009E6912" w:rsidP="009E6912">
      <w:pPr>
        <w:jc w:val="center"/>
        <w:rPr>
          <w:szCs w:val="21"/>
        </w:rPr>
      </w:pPr>
      <w:r w:rsidRPr="007B4593">
        <w:rPr>
          <w:szCs w:val="21"/>
        </w:rPr>
        <w:t>王超汇总</w:t>
      </w:r>
    </w:p>
    <w:p w:rsidR="009E6912" w:rsidRPr="007B4593" w:rsidRDefault="009E6912" w:rsidP="009E6912">
      <w:pPr>
        <w:jc w:val="center"/>
        <w:rPr>
          <w:szCs w:val="21"/>
        </w:rPr>
      </w:pPr>
      <w:r w:rsidRPr="007B4593">
        <w:rPr>
          <w:szCs w:val="21"/>
        </w:rPr>
        <w:t>2018</w:t>
      </w:r>
      <w:r w:rsidRPr="007B4593">
        <w:rPr>
          <w:szCs w:val="21"/>
        </w:rPr>
        <w:t>年</w:t>
      </w:r>
      <w:r w:rsidRPr="007B4593">
        <w:rPr>
          <w:szCs w:val="21"/>
        </w:rPr>
        <w:t>1</w:t>
      </w:r>
      <w:r w:rsidRPr="007B4593">
        <w:rPr>
          <w:szCs w:val="21"/>
        </w:rPr>
        <w:t>月</w:t>
      </w:r>
    </w:p>
    <w:p w:rsidR="009E6912" w:rsidRPr="007B4593" w:rsidRDefault="009E6912" w:rsidP="009E6912">
      <w:pPr>
        <w:jc w:val="center"/>
        <w:rPr>
          <w:szCs w:val="21"/>
        </w:rPr>
      </w:pPr>
    </w:p>
    <w:p w:rsidR="009E6912" w:rsidRPr="007B4593" w:rsidRDefault="009E6912" w:rsidP="009E6912">
      <w:pPr>
        <w:rPr>
          <w:sz w:val="24"/>
          <w:u w:val="single"/>
        </w:rPr>
      </w:pPr>
      <w:r w:rsidRPr="007B4593">
        <w:rPr>
          <w:b/>
          <w:sz w:val="24"/>
        </w:rPr>
        <w:t>判断题（正确的请在括号里打</w:t>
      </w:r>
      <w:r w:rsidRPr="007B4593">
        <w:rPr>
          <w:b/>
          <w:sz w:val="24"/>
        </w:rPr>
        <w:t xml:space="preserve">“√” </w:t>
      </w:r>
      <w:r w:rsidRPr="007B4593">
        <w:rPr>
          <w:b/>
          <w:sz w:val="24"/>
        </w:rPr>
        <w:t>，错误请打</w:t>
      </w:r>
      <w:r w:rsidRPr="007B4593">
        <w:rPr>
          <w:b/>
          <w:sz w:val="24"/>
        </w:rPr>
        <w:t xml:space="preserve">“×” </w:t>
      </w:r>
      <w:r w:rsidRPr="007B4593">
        <w:rPr>
          <w:b/>
          <w:sz w:val="24"/>
        </w:rPr>
        <w:t>）</w:t>
      </w:r>
    </w:p>
    <w:p w:rsidR="009E6912" w:rsidRPr="007B4593" w:rsidRDefault="009E6912" w:rsidP="009E6912">
      <w:pPr>
        <w:rPr>
          <w:sz w:val="24"/>
          <w:lang w:val="x-none"/>
        </w:rPr>
      </w:pPr>
      <w:r w:rsidRPr="007B4593">
        <w:rPr>
          <w:sz w:val="24"/>
        </w:rPr>
        <w:t>1</w:t>
      </w:r>
      <w:r w:rsidRPr="007B4593">
        <w:rPr>
          <w:sz w:val="24"/>
        </w:rPr>
        <w:t>、</w:t>
      </w:r>
      <w:r w:rsidRPr="007B4593">
        <w:rPr>
          <w:sz w:val="24"/>
          <w:lang w:val="x-none"/>
        </w:rPr>
        <w:t>以数</w:t>
      </w:r>
      <w:proofErr w:type="spellStart"/>
      <w:r w:rsidRPr="007B4593">
        <w:rPr>
          <w:i/>
          <w:sz w:val="24"/>
          <w:lang w:val="x-none"/>
        </w:rPr>
        <w:t>k</w:t>
      </w:r>
      <w:r w:rsidRPr="007B4593">
        <w:rPr>
          <w:sz w:val="24"/>
          <w:lang w:val="x-none"/>
        </w:rPr>
        <w:t>乘行列式</w:t>
      </w:r>
      <w:proofErr w:type="spellEnd"/>
      <w:r w:rsidRPr="007B4593">
        <w:rPr>
          <w:position w:val="-4"/>
          <w:sz w:val="24"/>
          <w:lang w:val="x-none"/>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3" ShapeID="_x0000_i1025" DrawAspect="Content" ObjectID="_1576857281" r:id="rId9"/>
        </w:object>
      </w:r>
      <w:r w:rsidRPr="007B4593">
        <w:rPr>
          <w:sz w:val="24"/>
          <w:lang w:val="x-none"/>
        </w:rPr>
        <w:t>，等于用数</w:t>
      </w:r>
      <w:proofErr w:type="spellStart"/>
      <w:r w:rsidRPr="007B4593">
        <w:rPr>
          <w:i/>
          <w:sz w:val="24"/>
          <w:lang w:val="x-none"/>
        </w:rPr>
        <w:t>k</w:t>
      </w:r>
      <w:r w:rsidRPr="007B4593">
        <w:rPr>
          <w:sz w:val="24"/>
          <w:lang w:val="x-none"/>
        </w:rPr>
        <w:t>乘行列式的某一行</w:t>
      </w:r>
      <w:proofErr w:type="spellEnd"/>
      <w:r w:rsidRPr="007B4593">
        <w:rPr>
          <w:sz w:val="24"/>
          <w:lang w:val="x-none"/>
        </w:rPr>
        <w:t>（或某一列）</w:t>
      </w:r>
      <w:r w:rsidRPr="007B4593">
        <w:rPr>
          <w:sz w:val="24"/>
          <w:lang w:val="x-none"/>
        </w:rPr>
        <w:t xml:space="preserve">.  </w:t>
      </w:r>
      <w:r w:rsidRPr="007B4593">
        <w:rPr>
          <w:sz w:val="24"/>
          <w:lang w:val="x-none"/>
        </w:rPr>
        <w:t>（</w:t>
      </w:r>
      <w:r w:rsidRPr="007B4593">
        <w:rPr>
          <w:sz w:val="24"/>
          <w:lang w:val="x-none"/>
        </w:rPr>
        <w:t xml:space="preserve">    </w:t>
      </w:r>
      <w:r w:rsidRPr="007B4593">
        <w:rPr>
          <w:sz w:val="24"/>
          <w:lang w:val="x-none"/>
        </w:rPr>
        <w:t>）</w:t>
      </w:r>
    </w:p>
    <w:p w:rsidR="009E6912" w:rsidRPr="007B4593" w:rsidRDefault="009E6912" w:rsidP="009E6912">
      <w:pPr>
        <w:rPr>
          <w:sz w:val="24"/>
        </w:rPr>
      </w:pPr>
      <w:r w:rsidRPr="007B4593">
        <w:rPr>
          <w:sz w:val="24"/>
        </w:rPr>
        <w:t>2</w:t>
      </w:r>
      <w:r w:rsidRPr="007B4593">
        <w:rPr>
          <w:sz w:val="24"/>
        </w:rPr>
        <w:t>、行列式</w:t>
      </w:r>
      <w:r w:rsidRPr="007B4593">
        <w:rPr>
          <w:position w:val="-30"/>
          <w:sz w:val="24"/>
        </w:rPr>
        <w:object w:dxaOrig="1600" w:dyaOrig="720">
          <v:shape id="_x0000_i1026" type="#_x0000_t75" style="width:80.25pt;height:36pt" o:ole="">
            <v:imagedata r:id="rId10" o:title=""/>
          </v:shape>
          <o:OLEObject Type="Embed" ProgID="Equation.3" ShapeID="_x0000_i1026" DrawAspect="Content" ObjectID="_1576857282" r:id="rId11"/>
        </w:object>
      </w:r>
      <w:r w:rsidRPr="007B4593">
        <w:rPr>
          <w:sz w:val="24"/>
        </w:rPr>
        <w:t>的充要条件是</w:t>
      </w:r>
      <w:r w:rsidRPr="007B4593">
        <w:rPr>
          <w:sz w:val="24"/>
        </w:rPr>
        <w:t>a≠2</w:t>
      </w:r>
      <w:r w:rsidRPr="007B4593">
        <w:rPr>
          <w:sz w:val="24"/>
        </w:rPr>
        <w:t>且</w:t>
      </w:r>
      <w:r w:rsidRPr="007B4593">
        <w:rPr>
          <w:sz w:val="24"/>
        </w:rPr>
        <w:t xml:space="preserve">a≠0.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3</w:t>
      </w:r>
      <w:r w:rsidRPr="007B4593">
        <w:rPr>
          <w:sz w:val="24"/>
        </w:rPr>
        <w:t>、</w:t>
      </w:r>
      <w:r w:rsidRPr="007B4593">
        <w:rPr>
          <w:sz w:val="24"/>
        </w:rPr>
        <w:t>3</w:t>
      </w:r>
      <w:r w:rsidRPr="007B4593">
        <w:rPr>
          <w:sz w:val="24"/>
        </w:rPr>
        <w:t>阶行列式</w:t>
      </w:r>
      <w:r w:rsidRPr="007B4593">
        <w:rPr>
          <w:position w:val="-50"/>
          <w:sz w:val="24"/>
        </w:rPr>
        <w:object w:dxaOrig="940" w:dyaOrig="1120">
          <v:shape id="_x0000_i1027" type="#_x0000_t75" style="width:47.25pt;height:56.25pt" o:ole="">
            <v:imagedata r:id="rId12" o:title=""/>
          </v:shape>
          <o:OLEObject Type="Embed" ProgID="Equation.3" ShapeID="_x0000_i1027" DrawAspect="Content" ObjectID="_1576857283" r:id="rId13"/>
        </w:object>
      </w:r>
      <w:r w:rsidRPr="007B4593">
        <w:rPr>
          <w:sz w:val="24"/>
        </w:rPr>
        <w:t>的值等于行列式</w:t>
      </w:r>
      <w:r w:rsidRPr="007B4593">
        <w:rPr>
          <w:position w:val="-50"/>
          <w:sz w:val="24"/>
        </w:rPr>
        <w:object w:dxaOrig="960" w:dyaOrig="1120">
          <v:shape id="_x0000_i1028" type="#_x0000_t75" style="width:48pt;height:56.25pt" o:ole="">
            <v:imagedata r:id="rId14" o:title=""/>
          </v:shape>
          <o:OLEObject Type="Embed" ProgID="Equation.3" ShapeID="_x0000_i1028" DrawAspect="Content" ObjectID="_1576857284" r:id="rId15"/>
        </w:object>
      </w:r>
      <w:r w:rsidRPr="007B4593">
        <w:rPr>
          <w:sz w:val="24"/>
        </w:rPr>
        <w:t>的值</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4</w:t>
      </w:r>
      <w:r w:rsidRPr="007B4593">
        <w:rPr>
          <w:sz w:val="24"/>
        </w:rPr>
        <w:t>、交换行列式的两列，行列式的</w:t>
      </w:r>
      <w:proofErr w:type="gramStart"/>
      <w:r w:rsidRPr="007B4593">
        <w:rPr>
          <w:sz w:val="24"/>
        </w:rPr>
        <w:t>值变号</w:t>
      </w:r>
      <w:proofErr w:type="gram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w:t>
      </w:r>
      <w:r w:rsidRPr="007B4593">
        <w:rPr>
          <w:sz w:val="24"/>
        </w:rPr>
        <w:t>、行列式</w:t>
      </w:r>
      <w:r w:rsidRPr="007B4593">
        <w:rPr>
          <w:position w:val="-50"/>
          <w:sz w:val="24"/>
        </w:rPr>
        <w:object w:dxaOrig="4780" w:dyaOrig="1120">
          <v:shape id="_x0000_i1029" type="#_x0000_t75" style="width:239.25pt;height:56.25pt" o:ole="">
            <v:imagedata r:id="rId16" o:title=""/>
          </v:shape>
          <o:OLEObject Type="Embed" ProgID="Equation.3" ShapeID="_x0000_i1029" DrawAspect="Content" ObjectID="_1576857285" r:id="rId17"/>
        </w:object>
      </w:r>
      <w:r w:rsidRPr="007B4593">
        <w:rPr>
          <w:sz w:val="24"/>
        </w:rPr>
        <w:t>成立</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6</w:t>
      </w:r>
      <w:r w:rsidRPr="007B4593">
        <w:rPr>
          <w:sz w:val="24"/>
        </w:rPr>
        <w:t>、行列式</w:t>
      </w:r>
      <w:r w:rsidRPr="007B4593">
        <w:rPr>
          <w:position w:val="-32"/>
          <w:sz w:val="24"/>
        </w:rPr>
        <w:object w:dxaOrig="4160" w:dyaOrig="760">
          <v:shape id="_x0000_i1030" type="#_x0000_t75" style="width:207.75pt;height:38.25pt" o:ole="">
            <v:imagedata r:id="rId18" o:title=""/>
          </v:shape>
          <o:OLEObject Type="Embed" ProgID="Equation.3" ShapeID="_x0000_i1030" DrawAspect="Content" ObjectID="_1576857286" r:id="rId19"/>
        </w:object>
      </w:r>
      <w:r w:rsidRPr="007B4593">
        <w:rPr>
          <w:sz w:val="24"/>
        </w:rPr>
        <w:t>成立</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w:t>
      </w:r>
      <w:r w:rsidRPr="007B4593">
        <w:rPr>
          <w:sz w:val="24"/>
        </w:rPr>
        <w:t>、行列式</w:t>
      </w:r>
      <w:r w:rsidRPr="007B4593">
        <w:rPr>
          <w:position w:val="-50"/>
          <w:sz w:val="24"/>
        </w:rPr>
        <w:object w:dxaOrig="2940" w:dyaOrig="1120">
          <v:shape id="_x0000_i1031" type="#_x0000_t75" style="width:147pt;height:56.25pt" o:ole="">
            <v:imagedata r:id="rId20" o:title=""/>
          </v:shape>
          <o:OLEObject Type="Embed" ProgID="Equation.3" ShapeID="_x0000_i1031" DrawAspect="Content" ObjectID="_1576857287" r:id="rId21"/>
        </w:object>
      </w:r>
      <w:r w:rsidRPr="007B4593">
        <w:rPr>
          <w:sz w:val="24"/>
        </w:rPr>
        <w:t>成立</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8</w:t>
      </w:r>
      <w:r w:rsidRPr="007B4593">
        <w:rPr>
          <w:sz w:val="24"/>
        </w:rPr>
        <w:t>、</w:t>
      </w:r>
      <w:r w:rsidRPr="007B4593">
        <w:rPr>
          <w:sz w:val="24"/>
        </w:rPr>
        <w:t>n</w:t>
      </w:r>
      <w:r w:rsidRPr="007B4593">
        <w:rPr>
          <w:sz w:val="24"/>
        </w:rPr>
        <w:t>阶行列式中元素</w:t>
      </w:r>
      <w:r w:rsidRPr="007B4593">
        <w:rPr>
          <w:position w:val="-14"/>
          <w:sz w:val="24"/>
        </w:rPr>
        <w:object w:dxaOrig="300" w:dyaOrig="380">
          <v:shape id="_x0000_i1032" type="#_x0000_t75" style="width:15pt;height:19.5pt" o:ole="">
            <v:imagedata r:id="rId22" o:title=""/>
          </v:shape>
          <o:OLEObject Type="Embed" ProgID="Equation.3" ShapeID="_x0000_i1032" DrawAspect="Content" ObjectID="_1576857288" r:id="rId23"/>
        </w:object>
      </w:r>
      <w:r w:rsidRPr="007B4593">
        <w:rPr>
          <w:sz w:val="24"/>
        </w:rPr>
        <w:t>的余子式</w:t>
      </w:r>
      <w:r w:rsidRPr="007B4593">
        <w:rPr>
          <w:position w:val="-14"/>
          <w:sz w:val="24"/>
        </w:rPr>
        <w:object w:dxaOrig="400" w:dyaOrig="380">
          <v:shape id="_x0000_i1033" type="#_x0000_t75" style="width:20.25pt;height:19.5pt" o:ole="">
            <v:imagedata r:id="rId24" o:title=""/>
          </v:shape>
          <o:OLEObject Type="Embed" ProgID="Equation.3" ShapeID="_x0000_i1033" DrawAspect="Content" ObjectID="_1576857289" r:id="rId25"/>
        </w:object>
      </w:r>
      <w:r w:rsidRPr="007B4593">
        <w:rPr>
          <w:sz w:val="24"/>
        </w:rPr>
        <w:t>与代数余子式</w:t>
      </w:r>
      <w:r w:rsidRPr="007B4593">
        <w:rPr>
          <w:position w:val="-14"/>
          <w:sz w:val="24"/>
        </w:rPr>
        <w:object w:dxaOrig="320" w:dyaOrig="380">
          <v:shape id="_x0000_i1034" type="#_x0000_t75" style="width:15.75pt;height:19.5pt" o:ole="">
            <v:imagedata r:id="rId26" o:title=""/>
          </v:shape>
          <o:OLEObject Type="Embed" ProgID="Equation.3" ShapeID="_x0000_i1034" DrawAspect="Content" ObjectID="_1576857290" r:id="rId27"/>
        </w:object>
      </w:r>
      <w:r w:rsidRPr="007B4593">
        <w:rPr>
          <w:sz w:val="24"/>
        </w:rPr>
        <w:t>的关系是</w:t>
      </w:r>
      <w:r w:rsidRPr="007B4593">
        <w:rPr>
          <w:position w:val="-14"/>
          <w:sz w:val="24"/>
        </w:rPr>
        <w:object w:dxaOrig="1060" w:dyaOrig="380">
          <v:shape id="_x0000_i1035" type="#_x0000_t75" style="width:52.5pt;height:19.5pt" o:ole="">
            <v:imagedata r:id="rId28" o:title=""/>
          </v:shape>
          <o:OLEObject Type="Embed" ProgID="Equation.3" ShapeID="_x0000_i1035" DrawAspect="Content" ObjectID="_1576857291" r:id="rId29"/>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w:t>
      </w:r>
      <w:r w:rsidRPr="007B4593">
        <w:rPr>
          <w:sz w:val="24"/>
        </w:rPr>
        <w:t>、主对角线右上方的元素全为</w:t>
      </w:r>
      <w:r w:rsidRPr="007B4593">
        <w:rPr>
          <w:sz w:val="24"/>
        </w:rPr>
        <w:t>0</w:t>
      </w:r>
      <w:r w:rsidRPr="007B4593">
        <w:rPr>
          <w:sz w:val="24"/>
        </w:rPr>
        <w:t>的</w:t>
      </w:r>
      <w:r w:rsidRPr="007B4593">
        <w:rPr>
          <w:sz w:val="24"/>
        </w:rPr>
        <w:t>n</w:t>
      </w:r>
      <w:r w:rsidRPr="007B4593">
        <w:rPr>
          <w:sz w:val="24"/>
        </w:rPr>
        <w:t>阶行列式称为上三角形行列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w:t>
      </w:r>
      <w:r w:rsidRPr="007B4593">
        <w:rPr>
          <w:sz w:val="24"/>
        </w:rPr>
        <w:t>、行列式</w:t>
      </w:r>
      <w:r w:rsidRPr="007B4593">
        <w:rPr>
          <w:position w:val="-66"/>
          <w:sz w:val="24"/>
        </w:rPr>
        <w:object w:dxaOrig="3220" w:dyaOrig="1440">
          <v:shape id="_x0000_i1036" type="#_x0000_t75" style="width:160.5pt;height:1in" o:ole="">
            <v:imagedata r:id="rId30" o:title=""/>
          </v:shape>
          <o:OLEObject Type="Embed" ProgID="Equation.3" ShapeID="_x0000_i1036" DrawAspect="Content" ObjectID="_1576857292" r:id="rId31"/>
        </w:object>
      </w:r>
      <w:r w:rsidRPr="007B4593">
        <w:rPr>
          <w:sz w:val="24"/>
        </w:rPr>
        <w:t>成立</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w:t>
      </w:r>
      <w:r w:rsidRPr="007B4593">
        <w:rPr>
          <w:sz w:val="24"/>
        </w:rPr>
        <w:t>、设</w:t>
      </w:r>
      <w:r w:rsidRPr="007B4593">
        <w:rPr>
          <w:position w:val="-4"/>
          <w:sz w:val="24"/>
        </w:rPr>
        <w:object w:dxaOrig="260" w:dyaOrig="260">
          <v:shape id="_x0000_i1037" type="#_x0000_t75" style="width:12.75pt;height:12.75pt" o:ole="">
            <v:imagedata r:id="rId32" o:title=""/>
          </v:shape>
          <o:OLEObject Type="Embed" ProgID="Equation.3" ShapeID="_x0000_i1037" DrawAspect="Content" ObjectID="_1576857293" r:id="rId33"/>
        </w:object>
      </w:r>
      <w:r w:rsidRPr="007B4593">
        <w:rPr>
          <w:sz w:val="24"/>
        </w:rPr>
        <w:t>是行列式，</w:t>
      </w:r>
      <w:r w:rsidRPr="007B4593">
        <w:rPr>
          <w:position w:val="-6"/>
          <w:sz w:val="24"/>
        </w:rPr>
        <w:object w:dxaOrig="200" w:dyaOrig="279">
          <v:shape id="_x0000_i1038" type="#_x0000_t75" style="width:9.75pt;height:13.5pt" o:ole="">
            <v:imagedata r:id="rId34" o:title=""/>
          </v:shape>
          <o:OLEObject Type="Embed" ProgID="Equation.3" ShapeID="_x0000_i1038" DrawAspect="Content" ObjectID="_1576857294" r:id="rId35"/>
        </w:object>
      </w:r>
      <w:r w:rsidRPr="007B4593">
        <w:rPr>
          <w:sz w:val="24"/>
        </w:rPr>
        <w:t>是不为零的实数，则</w:t>
      </w:r>
      <w:r w:rsidRPr="007B4593">
        <w:rPr>
          <w:position w:val="-6"/>
          <w:sz w:val="24"/>
        </w:rPr>
        <w:object w:dxaOrig="360" w:dyaOrig="279">
          <v:shape id="_x0000_i1039" type="#_x0000_t75" style="width:18pt;height:13.5pt" o:ole="">
            <v:imagedata r:id="rId36" o:title=""/>
          </v:shape>
          <o:OLEObject Type="Embed" ProgID="Equation.3" ShapeID="_x0000_i1039" DrawAspect="Content" ObjectID="_1576857295" r:id="rId37"/>
        </w:object>
      </w:r>
      <w:r w:rsidRPr="007B4593">
        <w:rPr>
          <w:sz w:val="24"/>
        </w:rPr>
        <w:t>等于用</w:t>
      </w:r>
      <w:r w:rsidRPr="007B4593">
        <w:rPr>
          <w:position w:val="-6"/>
          <w:sz w:val="24"/>
        </w:rPr>
        <w:object w:dxaOrig="200" w:dyaOrig="279">
          <v:shape id="_x0000_i1040" type="#_x0000_t75" style="width:9.75pt;height:13.5pt" o:ole="">
            <v:imagedata r:id="rId38" o:title=""/>
          </v:shape>
          <o:OLEObject Type="Embed" ProgID="Equation.3" ShapeID="_x0000_i1040" DrawAspect="Content" ObjectID="_1576857296" r:id="rId39"/>
        </w:object>
      </w:r>
      <w:r w:rsidRPr="007B4593">
        <w:rPr>
          <w:sz w:val="24"/>
        </w:rPr>
        <w:t>去乘以行列式的某一行得到的行列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w:t>
      </w:r>
      <w:r w:rsidRPr="007B4593">
        <w:rPr>
          <w:sz w:val="24"/>
        </w:rPr>
        <w:t>、如果行列式</w:t>
      </w:r>
      <w:r w:rsidRPr="007B4593">
        <w:rPr>
          <w:position w:val="-4"/>
          <w:sz w:val="24"/>
        </w:rPr>
        <w:object w:dxaOrig="260" w:dyaOrig="260">
          <v:shape id="_x0000_i1041" type="#_x0000_t75" style="width:12.75pt;height:12.75pt" o:ole="">
            <v:imagedata r:id="rId40" o:title=""/>
          </v:shape>
          <o:OLEObject Type="Embed" ProgID="Equation.3" ShapeID="_x0000_i1041" DrawAspect="Content" ObjectID="_1576857297" r:id="rId41"/>
        </w:object>
      </w:r>
      <w:r w:rsidRPr="007B4593">
        <w:rPr>
          <w:sz w:val="24"/>
        </w:rPr>
        <w:t>有两行元素对应相等，则</w:t>
      </w:r>
      <w:r w:rsidRPr="007B4593">
        <w:rPr>
          <w:position w:val="-6"/>
          <w:sz w:val="24"/>
        </w:rPr>
        <w:object w:dxaOrig="620" w:dyaOrig="279">
          <v:shape id="_x0000_i1042" type="#_x0000_t75" style="width:30.75pt;height:13.5pt" o:ole="">
            <v:imagedata r:id="rId42" o:title=""/>
          </v:shape>
          <o:OLEObject Type="Embed" ProgID="Equation.3" ShapeID="_x0000_i1042" DrawAspect="Content" ObjectID="_1576857298" r:id="rId43"/>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w:t>
      </w:r>
      <w:r w:rsidRPr="007B4593">
        <w:rPr>
          <w:sz w:val="24"/>
        </w:rPr>
        <w:t>、设</w:t>
      </w:r>
      <w:r w:rsidRPr="007B4593">
        <w:rPr>
          <w:sz w:val="24"/>
        </w:rPr>
        <w:t>D</w:t>
      </w:r>
      <w:r w:rsidRPr="007B4593">
        <w:rPr>
          <w:sz w:val="24"/>
        </w:rPr>
        <w:t>是</w:t>
      </w:r>
      <w:r w:rsidRPr="007B4593">
        <w:rPr>
          <w:sz w:val="24"/>
        </w:rPr>
        <w:t>n</w:t>
      </w:r>
      <w:r w:rsidRPr="007B4593">
        <w:rPr>
          <w:sz w:val="24"/>
        </w:rPr>
        <w:t>阶行列式，</w:t>
      </w:r>
      <w:r w:rsidRPr="007B4593">
        <w:rPr>
          <w:position w:val="-14"/>
          <w:sz w:val="24"/>
        </w:rPr>
        <w:object w:dxaOrig="320" w:dyaOrig="380">
          <v:shape id="_x0000_i1043" type="#_x0000_t75" style="width:15.75pt;height:19.5pt" o:ole="">
            <v:imagedata r:id="rId44" o:title=""/>
          </v:shape>
          <o:OLEObject Type="Embed" ProgID="Equation.3" ShapeID="_x0000_i1043" DrawAspect="Content" ObjectID="_1576857299" r:id="rId45"/>
        </w:object>
      </w:r>
      <w:r w:rsidRPr="007B4593">
        <w:rPr>
          <w:sz w:val="24"/>
        </w:rPr>
        <w:t>是</w:t>
      </w:r>
      <w:r w:rsidRPr="007B4593">
        <w:rPr>
          <w:sz w:val="24"/>
        </w:rPr>
        <w:t>D</w:t>
      </w:r>
      <w:r w:rsidRPr="007B4593">
        <w:rPr>
          <w:sz w:val="24"/>
        </w:rPr>
        <w:t>中元素</w:t>
      </w:r>
      <w:r w:rsidRPr="007B4593">
        <w:rPr>
          <w:position w:val="-14"/>
          <w:sz w:val="24"/>
        </w:rPr>
        <w:object w:dxaOrig="300" w:dyaOrig="380">
          <v:shape id="_x0000_i1044" type="#_x0000_t75" style="width:15pt;height:19.5pt" o:ole="">
            <v:imagedata r:id="rId46" o:title=""/>
          </v:shape>
          <o:OLEObject Type="Embed" ProgID="Equation.3" ShapeID="_x0000_i1044" DrawAspect="Content" ObjectID="_1576857300" r:id="rId47"/>
        </w:object>
      </w:r>
      <w:r w:rsidRPr="007B4593">
        <w:rPr>
          <w:sz w:val="24"/>
        </w:rPr>
        <w:t>的代数余子式</w:t>
      </w:r>
      <w:r w:rsidRPr="007B4593">
        <w:rPr>
          <w:sz w:val="24"/>
        </w:rPr>
        <w:t>.</w:t>
      </w:r>
      <w:r w:rsidRPr="007B4593">
        <w:rPr>
          <w:sz w:val="24"/>
        </w:rPr>
        <w:t>如果将</w:t>
      </w:r>
      <w:r w:rsidRPr="007B4593">
        <w:rPr>
          <w:sz w:val="24"/>
        </w:rPr>
        <w:t>D</w:t>
      </w:r>
      <w:r w:rsidRPr="007B4593">
        <w:rPr>
          <w:sz w:val="24"/>
        </w:rPr>
        <w:t>按照第</w:t>
      </w:r>
      <w:r w:rsidRPr="007B4593">
        <w:rPr>
          <w:sz w:val="24"/>
        </w:rPr>
        <w:t>n</w:t>
      </w:r>
      <w:r w:rsidRPr="007B4593">
        <w:rPr>
          <w:sz w:val="24"/>
        </w:rPr>
        <w:t>列展开，则</w:t>
      </w:r>
      <w:r w:rsidRPr="007B4593">
        <w:rPr>
          <w:position w:val="-12"/>
          <w:sz w:val="24"/>
        </w:rPr>
        <w:object w:dxaOrig="3240" w:dyaOrig="360">
          <v:shape id="_x0000_i1045" type="#_x0000_t75" style="width:162pt;height:18pt" o:ole="">
            <v:imagedata r:id="rId48" o:title=""/>
          </v:shape>
          <o:OLEObject Type="Embed" ProgID="Equation.3" ShapeID="_x0000_i1045" DrawAspect="Content" ObjectID="_1576857301" r:id="rId49"/>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lastRenderedPageBreak/>
        <w:t>14</w:t>
      </w:r>
      <w:r w:rsidRPr="007B4593">
        <w:rPr>
          <w:sz w:val="24"/>
        </w:rPr>
        <w:t>、行列式</w:t>
      </w:r>
      <w:r w:rsidRPr="007B4593">
        <w:rPr>
          <w:position w:val="-66"/>
          <w:sz w:val="24"/>
        </w:rPr>
        <w:object w:dxaOrig="2200" w:dyaOrig="1440">
          <v:shape id="_x0000_i1046" type="#_x0000_t75" style="width:110.25pt;height:1in" o:ole="">
            <v:imagedata r:id="rId50" o:title=""/>
          </v:shape>
          <o:OLEObject Type="Embed" ProgID="Equation.3" ShapeID="_x0000_i1046" DrawAspect="Content" ObjectID="_1576857302" r:id="rId51"/>
        </w:object>
      </w:r>
      <w:r w:rsidRPr="007B4593">
        <w:rPr>
          <w:sz w:val="24"/>
        </w:rPr>
        <w:t>是范德蒙行列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w:t>
      </w:r>
      <w:r w:rsidRPr="007B4593">
        <w:rPr>
          <w:sz w:val="24"/>
        </w:rPr>
        <w:t>、克拉默法则可用于解任意的线性方程组</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6</w:t>
      </w:r>
      <w:r w:rsidRPr="007B4593">
        <w:rPr>
          <w:sz w:val="24"/>
        </w:rPr>
        <w:t>、齐次线性方程组一定有零解，可能没有</w:t>
      </w:r>
      <w:proofErr w:type="gramStart"/>
      <w:r w:rsidRPr="007B4593">
        <w:rPr>
          <w:sz w:val="24"/>
        </w:rPr>
        <w:t>非零解</w:t>
      </w:r>
      <w:proofErr w:type="gram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7</w:t>
      </w:r>
      <w:r w:rsidRPr="007B4593">
        <w:rPr>
          <w:sz w:val="24"/>
        </w:rPr>
        <w:t>、由</w:t>
      </w:r>
      <w:r w:rsidRPr="007B4593">
        <w:rPr>
          <w:sz w:val="24"/>
        </w:rPr>
        <w:t>n</w:t>
      </w:r>
      <w:proofErr w:type="gramStart"/>
      <w:r w:rsidRPr="007B4593">
        <w:rPr>
          <w:sz w:val="24"/>
        </w:rPr>
        <w:t>个</w:t>
      </w:r>
      <w:proofErr w:type="gramEnd"/>
      <w:r w:rsidRPr="007B4593">
        <w:rPr>
          <w:sz w:val="24"/>
        </w:rPr>
        <w:t>方程构成的</w:t>
      </w:r>
      <w:r w:rsidRPr="007B4593">
        <w:rPr>
          <w:sz w:val="24"/>
        </w:rPr>
        <w:t>n</w:t>
      </w:r>
      <w:r w:rsidRPr="007B4593">
        <w:rPr>
          <w:sz w:val="24"/>
        </w:rPr>
        <w:t>元齐次线性方程组，当其系数行列式等于</w:t>
      </w:r>
      <w:r w:rsidRPr="007B4593">
        <w:rPr>
          <w:sz w:val="24"/>
        </w:rPr>
        <w:t>0</w:t>
      </w:r>
      <w:r w:rsidRPr="007B4593">
        <w:rPr>
          <w:sz w:val="24"/>
        </w:rPr>
        <w:t>时，该齐次线性方程组有</w:t>
      </w:r>
      <w:proofErr w:type="gramStart"/>
      <w:r w:rsidRPr="007B4593">
        <w:rPr>
          <w:sz w:val="24"/>
        </w:rPr>
        <w:t>非零解</w:t>
      </w:r>
      <w:proofErr w:type="gram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8</w:t>
      </w:r>
      <w:r w:rsidRPr="007B4593">
        <w:rPr>
          <w:sz w:val="24"/>
        </w:rPr>
        <w:t>、行列式</w:t>
      </w:r>
      <w:r w:rsidRPr="007B4593">
        <w:rPr>
          <w:position w:val="-50"/>
          <w:sz w:val="24"/>
        </w:rPr>
        <w:object w:dxaOrig="1040" w:dyaOrig="1120">
          <v:shape id="_x0000_i1047" type="#_x0000_t75" style="width:51.75pt;height:56.25pt" o:ole="">
            <v:imagedata r:id="rId52" o:title=""/>
          </v:shape>
          <o:OLEObject Type="Embed" ProgID="Equation.3" ShapeID="_x0000_i1047" DrawAspect="Content" ObjectID="_1576857303" r:id="rId53"/>
        </w:object>
      </w:r>
      <w:r w:rsidRPr="007B4593">
        <w:rPr>
          <w:sz w:val="24"/>
        </w:rPr>
        <w:t>中第三行第二列元素的代数余子式的值为</w:t>
      </w:r>
      <w:r w:rsidRPr="007B4593">
        <w:rPr>
          <w:sz w:val="24"/>
        </w:rPr>
        <w:t xml:space="preserve">-2.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9</w:t>
      </w:r>
      <w:r w:rsidRPr="007B4593">
        <w:rPr>
          <w:sz w:val="24"/>
        </w:rPr>
        <w:t>、设行列式</w:t>
      </w:r>
      <w:r w:rsidRPr="007B4593">
        <w:rPr>
          <w:position w:val="-50"/>
          <w:sz w:val="24"/>
        </w:rPr>
        <w:object w:dxaOrig="2299" w:dyaOrig="1120">
          <v:shape id="_x0000_i1048" type="#_x0000_t75" style="width:114.75pt;height:56.25pt" o:ole="">
            <v:imagedata r:id="rId54" o:title=""/>
          </v:shape>
          <o:OLEObject Type="Embed" ProgID="Equation.3" ShapeID="_x0000_i1048" DrawAspect="Content" ObjectID="_1576857304" r:id="rId55"/>
        </w:object>
      </w:r>
      <w:r w:rsidRPr="007B4593">
        <w:rPr>
          <w:sz w:val="24"/>
        </w:rPr>
        <w:t>，则</w:t>
      </w:r>
      <w:r w:rsidRPr="007B4593">
        <w:rPr>
          <w:position w:val="-50"/>
          <w:sz w:val="24"/>
        </w:rPr>
        <w:object w:dxaOrig="3140" w:dyaOrig="1120">
          <v:shape id="_x0000_i1049" type="#_x0000_t75" style="width:156.75pt;height:56.25pt" o:ole="">
            <v:imagedata r:id="rId56" o:title=""/>
          </v:shape>
          <o:OLEObject Type="Embed" ProgID="Equation.3" ShapeID="_x0000_i1049" DrawAspect="Content" ObjectID="_1576857305" r:id="rId57"/>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20</w:t>
      </w:r>
      <w:r w:rsidRPr="007B4593">
        <w:rPr>
          <w:sz w:val="24"/>
        </w:rPr>
        <w:t>、设行列式</w:t>
      </w:r>
      <w:r w:rsidRPr="007B4593">
        <w:rPr>
          <w:position w:val="-32"/>
          <w:sz w:val="24"/>
        </w:rPr>
        <w:object w:dxaOrig="1140" w:dyaOrig="760">
          <v:shape id="_x0000_i1050" type="#_x0000_t75" style="width:57pt;height:38.25pt" o:ole="">
            <v:imagedata r:id="rId58" o:title=""/>
          </v:shape>
          <o:OLEObject Type="Embed" ProgID="Equation.3" ShapeID="_x0000_i1050" DrawAspect="Content" ObjectID="_1576857306" r:id="rId59"/>
        </w:object>
      </w:r>
      <w:r w:rsidRPr="007B4593">
        <w:rPr>
          <w:sz w:val="24"/>
        </w:rPr>
        <w:t>，</w:t>
      </w:r>
      <w:r w:rsidRPr="007B4593">
        <w:rPr>
          <w:position w:val="-32"/>
          <w:sz w:val="24"/>
        </w:rPr>
        <w:object w:dxaOrig="1200" w:dyaOrig="760">
          <v:shape id="_x0000_i1051" type="#_x0000_t75" style="width:60pt;height:38.25pt" o:ole="">
            <v:imagedata r:id="rId60" o:title=""/>
          </v:shape>
          <o:OLEObject Type="Embed" ProgID="Equation.3" ShapeID="_x0000_i1051" DrawAspect="Content" ObjectID="_1576857307" r:id="rId61"/>
        </w:object>
      </w:r>
      <w:r w:rsidRPr="007B4593">
        <w:rPr>
          <w:sz w:val="24"/>
        </w:rPr>
        <w:t>，则</w:t>
      </w:r>
      <w:r w:rsidRPr="007B4593">
        <w:rPr>
          <w:position w:val="-32"/>
          <w:sz w:val="24"/>
        </w:rPr>
        <w:object w:dxaOrig="1620" w:dyaOrig="760">
          <v:shape id="_x0000_i1052" type="#_x0000_t75" style="width:81pt;height:38.25pt" o:ole="">
            <v:imagedata r:id="rId62" o:title=""/>
          </v:shape>
          <o:OLEObject Type="Embed" ProgID="Equation.3" ShapeID="_x0000_i1052" DrawAspect="Content" ObjectID="_1576857308" r:id="rId63"/>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21</w:t>
      </w:r>
      <w:r w:rsidRPr="007B4593">
        <w:rPr>
          <w:sz w:val="24"/>
        </w:rPr>
        <w:t>、如果行列式</w:t>
      </w:r>
      <w:r w:rsidRPr="007B4593">
        <w:rPr>
          <w:position w:val="-4"/>
          <w:sz w:val="24"/>
        </w:rPr>
        <w:object w:dxaOrig="260" w:dyaOrig="260">
          <v:shape id="_x0000_i1053" type="#_x0000_t75" style="width:12.75pt;height:12.75pt" o:ole="">
            <v:imagedata r:id="rId40" o:title=""/>
          </v:shape>
          <o:OLEObject Type="Embed" ProgID="Equation.3" ShapeID="_x0000_i1053" DrawAspect="Content" ObjectID="_1576857309" r:id="rId64"/>
        </w:object>
      </w:r>
      <w:r w:rsidRPr="007B4593">
        <w:rPr>
          <w:sz w:val="24"/>
        </w:rPr>
        <w:t>有两列元素对应成比例，则</w:t>
      </w:r>
      <w:r w:rsidRPr="007B4593">
        <w:rPr>
          <w:position w:val="-6"/>
          <w:sz w:val="24"/>
        </w:rPr>
        <w:object w:dxaOrig="620" w:dyaOrig="279">
          <v:shape id="_x0000_i1054" type="#_x0000_t75" style="width:30.75pt;height:13.5pt" o:ole="">
            <v:imagedata r:id="rId65" o:title=""/>
          </v:shape>
          <o:OLEObject Type="Embed" ProgID="Equation.3" ShapeID="_x0000_i1054" DrawAspect="Content" ObjectID="_1576857310" r:id="rId66"/>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22</w:t>
      </w:r>
      <w:r w:rsidRPr="007B4593">
        <w:rPr>
          <w:sz w:val="24"/>
        </w:rPr>
        <w:t>、设</w:t>
      </w:r>
      <w:r w:rsidRPr="007B4593">
        <w:rPr>
          <w:sz w:val="24"/>
        </w:rPr>
        <w:t>D</w:t>
      </w:r>
      <w:r w:rsidRPr="007B4593">
        <w:rPr>
          <w:sz w:val="24"/>
        </w:rPr>
        <w:t>是</w:t>
      </w:r>
      <w:r w:rsidRPr="007B4593">
        <w:rPr>
          <w:sz w:val="24"/>
        </w:rPr>
        <w:t>n</w:t>
      </w:r>
      <w:r w:rsidRPr="007B4593">
        <w:rPr>
          <w:sz w:val="24"/>
        </w:rPr>
        <w:t>阶行列式，则</w:t>
      </w:r>
      <w:r w:rsidRPr="007B4593">
        <w:rPr>
          <w:sz w:val="24"/>
        </w:rPr>
        <w:t>D</w:t>
      </w:r>
      <w:r w:rsidRPr="007B4593">
        <w:rPr>
          <w:sz w:val="24"/>
        </w:rPr>
        <w:t>的第</w:t>
      </w:r>
      <w:r w:rsidRPr="007B4593">
        <w:rPr>
          <w:sz w:val="24"/>
        </w:rPr>
        <w:t>2</w:t>
      </w:r>
      <w:r w:rsidRPr="007B4593">
        <w:rPr>
          <w:sz w:val="24"/>
        </w:rPr>
        <w:t>行元素与第三行元素对应的代数余子式之积的和为</w:t>
      </w:r>
      <w:r w:rsidRPr="007B4593">
        <w:rPr>
          <w:sz w:val="24"/>
        </w:rPr>
        <w:t>0</w:t>
      </w:r>
      <w:r w:rsidRPr="007B4593">
        <w:rPr>
          <w:sz w:val="24"/>
        </w:rPr>
        <w:t>，即</w:t>
      </w:r>
      <w:r w:rsidRPr="007B4593">
        <w:rPr>
          <w:position w:val="-12"/>
          <w:sz w:val="24"/>
        </w:rPr>
        <w:object w:dxaOrig="3180" w:dyaOrig="360">
          <v:shape id="_x0000_i1055" type="#_x0000_t75" style="width:159pt;height:18pt" o:ole="">
            <v:imagedata r:id="rId67" o:title=""/>
          </v:shape>
          <o:OLEObject Type="Embed" ProgID="Equation.3" ShapeID="_x0000_i1055" DrawAspect="Content" ObjectID="_1576857311" r:id="rId68"/>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23</w:t>
      </w:r>
      <w:r w:rsidRPr="007B4593">
        <w:rPr>
          <w:sz w:val="24"/>
        </w:rPr>
        <w:t>、</w:t>
      </w:r>
      <w:proofErr w:type="gramStart"/>
      <w:r w:rsidRPr="007B4593">
        <w:rPr>
          <w:sz w:val="24"/>
        </w:rPr>
        <w:t>任何阶数的</w:t>
      </w:r>
      <w:proofErr w:type="gramEnd"/>
      <w:r w:rsidRPr="007B4593">
        <w:rPr>
          <w:sz w:val="24"/>
        </w:rPr>
        <w:t>行列式都可以用对角线法则计算其值</w:t>
      </w:r>
      <w:r w:rsidRPr="007B4593">
        <w:rPr>
          <w:sz w:val="24"/>
        </w:rPr>
        <w:t xml:space="preserve">.  </w:t>
      </w:r>
      <w:r w:rsidRPr="007B4593">
        <w:rPr>
          <w:sz w:val="24"/>
        </w:rPr>
        <w:t>（</w:t>
      </w:r>
      <w:r w:rsidRPr="007B4593">
        <w:rPr>
          <w:sz w:val="24"/>
        </w:rPr>
        <w:t xml:space="preserve">    </w:t>
      </w:r>
      <w:r w:rsidRPr="007B4593">
        <w:rPr>
          <w:sz w:val="24"/>
        </w:rPr>
        <w:t>）</w:t>
      </w:r>
    </w:p>
    <w:p w:rsidR="009E6912" w:rsidRPr="00D207C7" w:rsidRDefault="009E6912" w:rsidP="009E6912">
      <w:pPr>
        <w:rPr>
          <w:strike/>
          <w:sz w:val="24"/>
        </w:rPr>
      </w:pPr>
      <w:r w:rsidRPr="00D207C7">
        <w:rPr>
          <w:strike/>
          <w:sz w:val="24"/>
        </w:rPr>
        <w:t>24</w:t>
      </w:r>
      <w:r w:rsidRPr="00D207C7">
        <w:rPr>
          <w:strike/>
          <w:sz w:val="24"/>
        </w:rPr>
        <w:t>、任意一个矩阵都有主次对角线</w:t>
      </w:r>
      <w:r w:rsidRPr="00D207C7">
        <w:rPr>
          <w:strike/>
          <w:sz w:val="24"/>
        </w:rPr>
        <w:t xml:space="preserve">.  </w:t>
      </w:r>
      <w:r w:rsidRPr="00D207C7">
        <w:rPr>
          <w:strike/>
          <w:sz w:val="24"/>
        </w:rPr>
        <w:t>（</w:t>
      </w:r>
      <w:r w:rsidRPr="00D207C7">
        <w:rPr>
          <w:strike/>
          <w:sz w:val="24"/>
        </w:rPr>
        <w:t xml:space="preserve">    </w:t>
      </w:r>
      <w:r w:rsidRPr="00D207C7">
        <w:rPr>
          <w:strike/>
          <w:sz w:val="24"/>
        </w:rPr>
        <w:t>）</w:t>
      </w:r>
    </w:p>
    <w:p w:rsidR="009E6912" w:rsidRPr="007B4593" w:rsidRDefault="009E6912" w:rsidP="009E6912">
      <w:pPr>
        <w:rPr>
          <w:sz w:val="24"/>
        </w:rPr>
      </w:pPr>
      <w:r w:rsidRPr="007B4593">
        <w:rPr>
          <w:sz w:val="24"/>
        </w:rPr>
        <w:t>25</w:t>
      </w:r>
      <w:r w:rsidRPr="007B4593">
        <w:rPr>
          <w:sz w:val="24"/>
        </w:rPr>
        <w:t>、两个零矩阵必相等</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26</w:t>
      </w:r>
      <w:r w:rsidRPr="007B4593">
        <w:rPr>
          <w:sz w:val="24"/>
        </w:rPr>
        <w:t>、两个单位矩阵必相等</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27</w:t>
      </w:r>
      <w:r w:rsidRPr="007B4593">
        <w:rPr>
          <w:sz w:val="24"/>
        </w:rPr>
        <w:t>、</w:t>
      </w:r>
      <w:r w:rsidRPr="007B4593">
        <w:rPr>
          <w:sz w:val="24"/>
        </w:rPr>
        <w:t>3</w:t>
      </w:r>
      <w:proofErr w:type="gramStart"/>
      <w:r w:rsidRPr="007B4593">
        <w:rPr>
          <w:sz w:val="24"/>
        </w:rPr>
        <w:t>阶数量</w:t>
      </w:r>
      <w:proofErr w:type="gramEnd"/>
      <w:r w:rsidRPr="007B4593">
        <w:rPr>
          <w:sz w:val="24"/>
        </w:rPr>
        <w:t>矩阵</w:t>
      </w:r>
      <w:r w:rsidRPr="007B4593">
        <w:rPr>
          <w:position w:val="-50"/>
          <w:sz w:val="24"/>
        </w:rPr>
        <w:object w:dxaOrig="2659" w:dyaOrig="1120">
          <v:shape id="_x0000_i1056" type="#_x0000_t75" style="width:132.75pt;height:56.25pt" o:ole="">
            <v:imagedata r:id="rId69" o:title=""/>
          </v:shape>
          <o:OLEObject Type="Embed" ProgID="Equation.3" ShapeID="_x0000_i1056" DrawAspect="Content" ObjectID="_1576857312" r:id="rId70"/>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28</w:t>
      </w:r>
      <w:r w:rsidRPr="007B4593">
        <w:rPr>
          <w:sz w:val="24"/>
        </w:rPr>
        <w:t>、若矩阵</w:t>
      </w:r>
      <w:r w:rsidRPr="007B4593">
        <w:rPr>
          <w:sz w:val="24"/>
        </w:rPr>
        <w:t>A≠0</w:t>
      </w:r>
      <w:r w:rsidRPr="007B4593">
        <w:rPr>
          <w:sz w:val="24"/>
        </w:rPr>
        <w:t>，且满足</w:t>
      </w:r>
      <w:r w:rsidRPr="007B4593">
        <w:rPr>
          <w:sz w:val="24"/>
        </w:rPr>
        <w:t>AB=AC</w:t>
      </w:r>
      <w:r w:rsidRPr="007B4593">
        <w:rPr>
          <w:sz w:val="24"/>
        </w:rPr>
        <w:t>，则必有</w:t>
      </w:r>
      <w:r w:rsidRPr="007B4593">
        <w:rPr>
          <w:sz w:val="24"/>
        </w:rPr>
        <w:t xml:space="preserve">B=C.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29</w:t>
      </w:r>
      <w:r w:rsidRPr="007B4593">
        <w:rPr>
          <w:sz w:val="24"/>
        </w:rPr>
        <w:t>、若矩阵</w:t>
      </w:r>
      <w:r w:rsidRPr="007B4593">
        <w:rPr>
          <w:sz w:val="24"/>
        </w:rPr>
        <w:t>A</w:t>
      </w:r>
      <w:r w:rsidRPr="007B4593">
        <w:rPr>
          <w:sz w:val="24"/>
        </w:rPr>
        <w:t>满足</w:t>
      </w:r>
      <w:r w:rsidRPr="007B4593">
        <w:rPr>
          <w:position w:val="-4"/>
          <w:sz w:val="24"/>
        </w:rPr>
        <w:object w:dxaOrig="760" w:dyaOrig="300">
          <v:shape id="_x0000_i1057" type="#_x0000_t75" style="width:38.25pt;height:15pt" o:ole="">
            <v:imagedata r:id="rId71" o:title=""/>
          </v:shape>
          <o:OLEObject Type="Embed" ProgID="Equation.3" ShapeID="_x0000_i1057" DrawAspect="Content" ObjectID="_1576857313" r:id="rId72"/>
        </w:object>
      </w:r>
      <w:r w:rsidRPr="007B4593">
        <w:rPr>
          <w:sz w:val="24"/>
        </w:rPr>
        <w:t>，则称</w:t>
      </w:r>
      <w:r w:rsidRPr="007B4593">
        <w:rPr>
          <w:sz w:val="24"/>
        </w:rPr>
        <w:t>A</w:t>
      </w:r>
      <w:r w:rsidRPr="007B4593">
        <w:rPr>
          <w:sz w:val="24"/>
        </w:rPr>
        <w:t>为对称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30</w:t>
      </w:r>
      <w:r w:rsidRPr="007B4593">
        <w:rPr>
          <w:sz w:val="24"/>
        </w:rPr>
        <w:t>、若矩阵</w:t>
      </w:r>
      <w:r w:rsidRPr="007B4593">
        <w:rPr>
          <w:sz w:val="24"/>
        </w:rPr>
        <w:t>A</w:t>
      </w:r>
      <w:r w:rsidRPr="007B4593">
        <w:rPr>
          <w:sz w:val="24"/>
        </w:rPr>
        <w:t>，</w:t>
      </w:r>
      <w:r w:rsidRPr="007B4593">
        <w:rPr>
          <w:sz w:val="24"/>
        </w:rPr>
        <w:t>B</w:t>
      </w:r>
      <w:r w:rsidRPr="007B4593">
        <w:rPr>
          <w:sz w:val="24"/>
        </w:rPr>
        <w:t>满足</w:t>
      </w:r>
      <w:r w:rsidRPr="007B4593">
        <w:rPr>
          <w:sz w:val="24"/>
        </w:rPr>
        <w:t xml:space="preserve">AB=BA </w:t>
      </w:r>
      <w:r w:rsidRPr="007B4593">
        <w:rPr>
          <w:sz w:val="24"/>
        </w:rPr>
        <w:t>，则对任意的正整数</w:t>
      </w:r>
      <w:r w:rsidRPr="007B4593">
        <w:rPr>
          <w:sz w:val="24"/>
        </w:rPr>
        <w:t>n</w:t>
      </w:r>
      <w:r w:rsidRPr="007B4593">
        <w:rPr>
          <w:sz w:val="24"/>
        </w:rPr>
        <w:t>，一定有（</w:t>
      </w:r>
      <w:r w:rsidRPr="007B4593">
        <w:rPr>
          <w:sz w:val="24"/>
        </w:rPr>
        <w:t>AB</w:t>
      </w:r>
      <w:r w:rsidRPr="007B4593">
        <w:rPr>
          <w:sz w:val="24"/>
        </w:rPr>
        <w:t>）</w:t>
      </w:r>
      <w:r w:rsidRPr="007B4593">
        <w:rPr>
          <w:sz w:val="24"/>
          <w:vertAlign w:val="superscript"/>
        </w:rPr>
        <w:t>n</w:t>
      </w:r>
      <w:r w:rsidRPr="007B4593">
        <w:rPr>
          <w:sz w:val="24"/>
        </w:rPr>
        <w:t>=</w:t>
      </w:r>
      <w:proofErr w:type="spellStart"/>
      <w:r w:rsidRPr="007B4593">
        <w:rPr>
          <w:sz w:val="24"/>
        </w:rPr>
        <w:t>A</w:t>
      </w:r>
      <w:r w:rsidRPr="007B4593">
        <w:rPr>
          <w:sz w:val="24"/>
          <w:vertAlign w:val="superscript"/>
        </w:rPr>
        <w:t>n</w:t>
      </w:r>
      <w:r w:rsidRPr="007B4593">
        <w:rPr>
          <w:sz w:val="24"/>
        </w:rPr>
        <w:t>B</w:t>
      </w:r>
      <w:r w:rsidRPr="007B4593">
        <w:rPr>
          <w:sz w:val="24"/>
          <w:vertAlign w:val="superscript"/>
        </w:rPr>
        <w:t>n</w:t>
      </w:r>
      <w:proofErr w:type="spell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31</w:t>
      </w:r>
      <w:r w:rsidRPr="007B4593">
        <w:rPr>
          <w:sz w:val="24"/>
        </w:rPr>
        <w:t>、因为矩阵的乘法不满足交换律，所以对于</w:t>
      </w:r>
      <w:proofErr w:type="gramStart"/>
      <w:r w:rsidRPr="007B4593">
        <w:rPr>
          <w:sz w:val="24"/>
        </w:rPr>
        <w:t>两个同阶方阵</w:t>
      </w:r>
      <w:proofErr w:type="gramEnd"/>
      <w:r w:rsidRPr="007B4593">
        <w:rPr>
          <w:sz w:val="24"/>
        </w:rPr>
        <w:t>A</w:t>
      </w:r>
      <w:r w:rsidRPr="007B4593">
        <w:rPr>
          <w:sz w:val="24"/>
        </w:rPr>
        <w:t>与</w:t>
      </w:r>
      <w:r w:rsidRPr="007B4593">
        <w:rPr>
          <w:sz w:val="24"/>
        </w:rPr>
        <w:t>B</w:t>
      </w:r>
      <w:r w:rsidRPr="007B4593">
        <w:rPr>
          <w:sz w:val="24"/>
        </w:rPr>
        <w:t>，</w:t>
      </w:r>
      <w:r w:rsidRPr="007B4593">
        <w:rPr>
          <w:position w:val="-4"/>
          <w:sz w:val="24"/>
        </w:rPr>
        <w:object w:dxaOrig="400" w:dyaOrig="260">
          <v:shape id="_x0000_i1058" type="#_x0000_t75" style="width:20.25pt;height:12.75pt" o:ole="">
            <v:imagedata r:id="rId73" o:title=""/>
          </v:shape>
          <o:OLEObject Type="Embed" ProgID="Equation.3" ShapeID="_x0000_i1058" DrawAspect="Content" ObjectID="_1576857314" r:id="rId74"/>
        </w:object>
      </w:r>
      <w:r w:rsidRPr="007B4593">
        <w:rPr>
          <w:sz w:val="24"/>
        </w:rPr>
        <w:t>的行列式</w:t>
      </w:r>
      <w:r w:rsidRPr="007B4593">
        <w:rPr>
          <w:position w:val="-10"/>
          <w:sz w:val="24"/>
        </w:rPr>
        <w:object w:dxaOrig="580" w:dyaOrig="320">
          <v:shape id="_x0000_i1059" type="#_x0000_t75" style="width:29.25pt;height:15.75pt" o:ole="">
            <v:imagedata r:id="rId75" o:title=""/>
          </v:shape>
          <o:OLEObject Type="Embed" ProgID="Equation.3" ShapeID="_x0000_i1059" DrawAspect="Content" ObjectID="_1576857315" r:id="rId76"/>
        </w:object>
      </w:r>
      <w:r w:rsidRPr="007B4593">
        <w:rPr>
          <w:sz w:val="24"/>
        </w:rPr>
        <w:t>与</w:t>
      </w:r>
      <w:r w:rsidRPr="007B4593">
        <w:rPr>
          <w:position w:val="-4"/>
          <w:sz w:val="24"/>
        </w:rPr>
        <w:object w:dxaOrig="380" w:dyaOrig="260">
          <v:shape id="_x0000_i1060" type="#_x0000_t75" style="width:19.5pt;height:12.75pt" o:ole="">
            <v:imagedata r:id="rId77" o:title=""/>
          </v:shape>
          <o:OLEObject Type="Embed" ProgID="Equation.3" ShapeID="_x0000_i1060" DrawAspect="Content" ObjectID="_1576857316" r:id="rId78"/>
        </w:object>
      </w:r>
      <w:r w:rsidRPr="007B4593">
        <w:rPr>
          <w:sz w:val="24"/>
        </w:rPr>
        <w:t>的行列式</w:t>
      </w:r>
      <w:r w:rsidRPr="007B4593">
        <w:rPr>
          <w:position w:val="-10"/>
          <w:sz w:val="24"/>
        </w:rPr>
        <w:object w:dxaOrig="540" w:dyaOrig="320">
          <v:shape id="_x0000_i1061" type="#_x0000_t75" style="width:27pt;height:15.75pt" o:ole="">
            <v:imagedata r:id="rId79" o:title=""/>
          </v:shape>
          <o:OLEObject Type="Embed" ProgID="Equation.3" ShapeID="_x0000_i1061" DrawAspect="Content" ObjectID="_1576857317" r:id="rId80"/>
        </w:object>
      </w:r>
      <w:r w:rsidRPr="007B4593">
        <w:rPr>
          <w:sz w:val="24"/>
        </w:rPr>
        <w:t>也不相等</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32</w:t>
      </w:r>
      <w:r w:rsidRPr="007B4593">
        <w:rPr>
          <w:sz w:val="24"/>
        </w:rPr>
        <w:t>、设</w:t>
      </w:r>
      <w:r w:rsidRPr="007B4593">
        <w:rPr>
          <w:sz w:val="24"/>
        </w:rPr>
        <w:t>A</w:t>
      </w:r>
      <w:r w:rsidRPr="007B4593">
        <w:rPr>
          <w:sz w:val="24"/>
        </w:rPr>
        <w:t>为</w:t>
      </w:r>
      <w:r w:rsidRPr="007B4593">
        <w:rPr>
          <w:sz w:val="24"/>
        </w:rPr>
        <w:t>n</w:t>
      </w:r>
      <w:r w:rsidRPr="007B4593">
        <w:rPr>
          <w:sz w:val="24"/>
        </w:rPr>
        <w:t>阶方阵：</w:t>
      </w:r>
      <w:r w:rsidRPr="007B4593">
        <w:rPr>
          <w:sz w:val="24"/>
        </w:rPr>
        <w:t>|A|=2</w:t>
      </w:r>
      <w:r w:rsidRPr="007B4593">
        <w:rPr>
          <w:sz w:val="24"/>
        </w:rPr>
        <w:t>，则</w:t>
      </w:r>
      <w:r w:rsidRPr="007B4593">
        <w:rPr>
          <w:sz w:val="24"/>
        </w:rPr>
        <w:t>|-A|=(-1)</w:t>
      </w:r>
      <w:r w:rsidRPr="007B4593">
        <w:rPr>
          <w:sz w:val="24"/>
          <w:vertAlign w:val="superscript"/>
        </w:rPr>
        <w:t>n</w:t>
      </w:r>
      <w:r w:rsidRPr="007B4593">
        <w:rPr>
          <w:sz w:val="24"/>
        </w:rPr>
        <w:t xml:space="preserve">2.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33</w:t>
      </w:r>
      <w:r w:rsidRPr="007B4593">
        <w:rPr>
          <w:sz w:val="24"/>
        </w:rPr>
        <w:t>、设</w:t>
      </w:r>
      <w:r w:rsidRPr="007B4593">
        <w:rPr>
          <w:sz w:val="24"/>
        </w:rPr>
        <w:t>A,B</w:t>
      </w:r>
      <w:r w:rsidRPr="007B4593">
        <w:rPr>
          <w:sz w:val="24"/>
        </w:rPr>
        <w:t>都是三阶方阵，则</w:t>
      </w:r>
      <w:r w:rsidRPr="007B4593">
        <w:rPr>
          <w:position w:val="-14"/>
          <w:sz w:val="24"/>
        </w:rPr>
        <w:object w:dxaOrig="1640" w:dyaOrig="400">
          <v:shape id="_x0000_i1062" type="#_x0000_t75" style="width:81.75pt;height:20.25pt" o:ole="">
            <v:imagedata r:id="rId81" o:title=""/>
          </v:shape>
          <o:OLEObject Type="Embed" ProgID="Equation.3" ShapeID="_x0000_i1062" DrawAspect="Content" ObjectID="_1576857318" r:id="rId82"/>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34</w:t>
      </w:r>
      <w:r w:rsidRPr="007B4593">
        <w:rPr>
          <w:sz w:val="24"/>
        </w:rPr>
        <w:t>、</w:t>
      </w:r>
      <w:proofErr w:type="gramStart"/>
      <w:r w:rsidRPr="007B4593">
        <w:rPr>
          <w:sz w:val="24"/>
        </w:rPr>
        <w:t>同阶可逆矩阵</w:t>
      </w:r>
      <w:proofErr w:type="gramEnd"/>
      <w:r w:rsidRPr="007B4593">
        <w:rPr>
          <w:sz w:val="24"/>
        </w:rPr>
        <w:t>A</w:t>
      </w:r>
      <w:r w:rsidRPr="007B4593">
        <w:rPr>
          <w:sz w:val="24"/>
        </w:rPr>
        <w:t>与</w:t>
      </w:r>
      <w:r w:rsidRPr="007B4593">
        <w:rPr>
          <w:sz w:val="24"/>
        </w:rPr>
        <w:t>B</w:t>
      </w:r>
      <w:r w:rsidRPr="007B4593">
        <w:rPr>
          <w:sz w:val="24"/>
        </w:rPr>
        <w:t>的乘积</w:t>
      </w:r>
      <w:r w:rsidRPr="007B4593">
        <w:rPr>
          <w:position w:val="-4"/>
          <w:sz w:val="24"/>
        </w:rPr>
        <w:object w:dxaOrig="400" w:dyaOrig="260">
          <v:shape id="_x0000_i1063" type="#_x0000_t75" style="width:20.25pt;height:12.75pt" o:ole="">
            <v:imagedata r:id="rId83" o:title=""/>
          </v:shape>
          <o:OLEObject Type="Embed" ProgID="Equation.3" ShapeID="_x0000_i1063" DrawAspect="Content" ObjectID="_1576857319" r:id="rId84"/>
        </w:object>
      </w:r>
      <w:r w:rsidRPr="007B4593">
        <w:rPr>
          <w:sz w:val="24"/>
        </w:rPr>
        <w:t>也可逆，且</w:t>
      </w:r>
      <w:r w:rsidRPr="007B4593">
        <w:rPr>
          <w:position w:val="-10"/>
          <w:sz w:val="24"/>
        </w:rPr>
        <w:object w:dxaOrig="1660" w:dyaOrig="360">
          <v:shape id="_x0000_i1064" type="#_x0000_t75" style="width:82.5pt;height:18pt" o:ole="">
            <v:imagedata r:id="rId85" o:title=""/>
          </v:shape>
          <o:OLEObject Type="Embed" ProgID="Equation.3" ShapeID="_x0000_i1064" DrawAspect="Content" ObjectID="_1576857320" r:id="rId86"/>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spacing w:line="288" w:lineRule="auto"/>
        <w:rPr>
          <w:sz w:val="24"/>
        </w:rPr>
      </w:pPr>
      <w:r w:rsidRPr="007B4593">
        <w:rPr>
          <w:sz w:val="24"/>
        </w:rPr>
        <w:lastRenderedPageBreak/>
        <w:t>35</w:t>
      </w:r>
      <w:r w:rsidRPr="007B4593">
        <w:rPr>
          <w:sz w:val="24"/>
        </w:rPr>
        <w:t>、若</w:t>
      </w:r>
      <w:r w:rsidRPr="007B4593">
        <w:rPr>
          <w:sz w:val="24"/>
        </w:rPr>
        <w:t>A</w:t>
      </w:r>
      <w:r w:rsidRPr="007B4593">
        <w:rPr>
          <w:sz w:val="24"/>
        </w:rPr>
        <w:t>，</w:t>
      </w:r>
      <w:r w:rsidRPr="007B4593">
        <w:rPr>
          <w:sz w:val="24"/>
        </w:rPr>
        <w:t>B</w:t>
      </w:r>
      <w:r w:rsidRPr="007B4593">
        <w:rPr>
          <w:sz w:val="24"/>
        </w:rPr>
        <w:t>都可逆，则</w:t>
      </w:r>
      <w:r w:rsidRPr="007B4593">
        <w:rPr>
          <w:sz w:val="24"/>
        </w:rPr>
        <w:t>A+B</w:t>
      </w:r>
      <w:r w:rsidRPr="007B4593">
        <w:rPr>
          <w:sz w:val="24"/>
        </w:rPr>
        <w:t>也可逆</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spacing w:line="288" w:lineRule="auto"/>
        <w:rPr>
          <w:sz w:val="24"/>
        </w:rPr>
      </w:pPr>
      <w:r w:rsidRPr="007B4593">
        <w:rPr>
          <w:sz w:val="24"/>
        </w:rPr>
        <w:t>36</w:t>
      </w:r>
      <w:r w:rsidRPr="007B4593">
        <w:rPr>
          <w:sz w:val="24"/>
        </w:rPr>
        <w:t>、若</w:t>
      </w:r>
      <w:r w:rsidRPr="007B4593">
        <w:rPr>
          <w:sz w:val="24"/>
        </w:rPr>
        <w:t>AB</w:t>
      </w:r>
      <w:r w:rsidRPr="007B4593">
        <w:rPr>
          <w:sz w:val="24"/>
        </w:rPr>
        <w:t>不可逆，则</w:t>
      </w:r>
      <w:r w:rsidRPr="007B4593">
        <w:rPr>
          <w:sz w:val="24"/>
        </w:rPr>
        <w:t>A</w:t>
      </w:r>
      <w:r w:rsidRPr="007B4593">
        <w:rPr>
          <w:sz w:val="24"/>
        </w:rPr>
        <w:t>，</w:t>
      </w:r>
      <w:r w:rsidRPr="007B4593">
        <w:rPr>
          <w:sz w:val="24"/>
        </w:rPr>
        <w:t>B</w:t>
      </w:r>
      <w:r w:rsidRPr="007B4593">
        <w:rPr>
          <w:sz w:val="24"/>
        </w:rPr>
        <w:t>都不可逆</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37</w:t>
      </w:r>
      <w:r w:rsidRPr="007B4593">
        <w:rPr>
          <w:sz w:val="24"/>
        </w:rPr>
        <w:t>、若</w:t>
      </w:r>
      <w:r w:rsidRPr="007B4593">
        <w:rPr>
          <w:sz w:val="24"/>
        </w:rPr>
        <w:t>A</w:t>
      </w:r>
      <w:r w:rsidRPr="007B4593">
        <w:rPr>
          <w:sz w:val="24"/>
        </w:rPr>
        <w:t>满足</w:t>
      </w:r>
      <w:r w:rsidRPr="007B4593">
        <w:rPr>
          <w:sz w:val="24"/>
        </w:rPr>
        <w:t>A</w:t>
      </w:r>
      <w:r w:rsidRPr="007B4593">
        <w:rPr>
          <w:sz w:val="24"/>
          <w:vertAlign w:val="superscript"/>
        </w:rPr>
        <w:t>2</w:t>
      </w:r>
      <w:r w:rsidRPr="007B4593">
        <w:rPr>
          <w:sz w:val="24"/>
        </w:rPr>
        <w:t>+</w:t>
      </w:r>
      <w:smartTag w:uri="urn:schemas-microsoft-com:office:smarttags" w:element="chmetcnv">
        <w:smartTagPr>
          <w:attr w:name="UnitName" w:val="a"/>
          <w:attr w:name="SourceValue" w:val="3"/>
          <w:attr w:name="HasSpace" w:val="False"/>
          <w:attr w:name="Negative" w:val="False"/>
          <w:attr w:name="NumberType" w:val="1"/>
          <w:attr w:name="TCSC" w:val="0"/>
        </w:smartTagPr>
        <w:r w:rsidRPr="007B4593">
          <w:rPr>
            <w:sz w:val="24"/>
          </w:rPr>
          <w:t>3A</w:t>
        </w:r>
      </w:smartTag>
      <w:r w:rsidRPr="007B4593">
        <w:rPr>
          <w:sz w:val="24"/>
        </w:rPr>
        <w:t>+E=0</w:t>
      </w:r>
      <w:r w:rsidRPr="007B4593">
        <w:rPr>
          <w:sz w:val="24"/>
        </w:rPr>
        <w:t>，则</w:t>
      </w:r>
      <w:r w:rsidRPr="007B4593">
        <w:rPr>
          <w:sz w:val="24"/>
        </w:rPr>
        <w:t>A</w:t>
      </w:r>
      <w:r w:rsidRPr="007B4593">
        <w:rPr>
          <w:sz w:val="24"/>
        </w:rPr>
        <w:t>可逆</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38</w:t>
      </w:r>
      <w:r w:rsidRPr="007B4593">
        <w:rPr>
          <w:sz w:val="24"/>
        </w:rPr>
        <w:t>、方阵</w:t>
      </w:r>
      <w:r w:rsidRPr="007B4593">
        <w:rPr>
          <w:sz w:val="24"/>
        </w:rPr>
        <w:t>A</w:t>
      </w:r>
      <w:r w:rsidRPr="007B4593">
        <w:rPr>
          <w:sz w:val="24"/>
        </w:rPr>
        <w:t>可逆的充分必要条件是</w:t>
      </w:r>
      <w:r w:rsidRPr="007B4593">
        <w:rPr>
          <w:sz w:val="24"/>
        </w:rPr>
        <w:t>A</w:t>
      </w:r>
      <w:r w:rsidRPr="007B4593">
        <w:rPr>
          <w:sz w:val="24"/>
        </w:rPr>
        <w:t>为非奇异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39</w:t>
      </w:r>
      <w:r w:rsidRPr="007B4593">
        <w:rPr>
          <w:sz w:val="24"/>
        </w:rPr>
        <w:t>、只有可逆矩阵，才存在伴随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spacing w:line="288" w:lineRule="auto"/>
        <w:rPr>
          <w:sz w:val="24"/>
        </w:rPr>
      </w:pPr>
      <w:r w:rsidRPr="007B4593">
        <w:rPr>
          <w:sz w:val="24"/>
        </w:rPr>
        <w:t>40</w:t>
      </w:r>
      <w:r w:rsidRPr="007B4593">
        <w:rPr>
          <w:sz w:val="24"/>
        </w:rPr>
        <w:t>、设</w:t>
      </w:r>
      <w:r w:rsidRPr="007B4593">
        <w:rPr>
          <w:sz w:val="24"/>
        </w:rPr>
        <w:t>A</w:t>
      </w:r>
      <w:r w:rsidRPr="007B4593">
        <w:rPr>
          <w:sz w:val="24"/>
        </w:rPr>
        <w:t>，</w:t>
      </w:r>
      <w:r w:rsidRPr="007B4593">
        <w:rPr>
          <w:sz w:val="24"/>
        </w:rPr>
        <w:t>B</w:t>
      </w:r>
      <w:r w:rsidRPr="007B4593">
        <w:rPr>
          <w:sz w:val="24"/>
        </w:rPr>
        <w:t>，</w:t>
      </w:r>
      <w:r w:rsidRPr="007B4593">
        <w:rPr>
          <w:sz w:val="24"/>
        </w:rPr>
        <w:t>C</w:t>
      </w:r>
      <w:r w:rsidRPr="007B4593">
        <w:rPr>
          <w:sz w:val="24"/>
        </w:rPr>
        <w:t>，</w:t>
      </w:r>
      <w:r w:rsidRPr="007B4593">
        <w:rPr>
          <w:sz w:val="24"/>
        </w:rPr>
        <w:t>E</w:t>
      </w:r>
      <w:r w:rsidRPr="007B4593">
        <w:rPr>
          <w:sz w:val="24"/>
        </w:rPr>
        <w:t>均为</w:t>
      </w:r>
      <w:r w:rsidRPr="007B4593">
        <w:rPr>
          <w:sz w:val="24"/>
        </w:rPr>
        <w:t>n</w:t>
      </w:r>
      <w:r w:rsidRPr="007B4593">
        <w:rPr>
          <w:sz w:val="24"/>
        </w:rPr>
        <w:t>阶矩阵，若</w:t>
      </w:r>
      <w:r w:rsidRPr="007B4593">
        <w:rPr>
          <w:sz w:val="24"/>
        </w:rPr>
        <w:t>ABC=E</w:t>
      </w:r>
      <w:r w:rsidRPr="007B4593">
        <w:rPr>
          <w:sz w:val="24"/>
        </w:rPr>
        <w:t>，可得</w:t>
      </w:r>
      <w:r w:rsidRPr="007B4593">
        <w:rPr>
          <w:sz w:val="24"/>
        </w:rPr>
        <w:t xml:space="preserve">BCA=E.  </w:t>
      </w:r>
      <w:r w:rsidRPr="007B4593">
        <w:rPr>
          <w:sz w:val="24"/>
        </w:rPr>
        <w:t>（</w:t>
      </w:r>
      <w:r w:rsidRPr="007B4593">
        <w:rPr>
          <w:sz w:val="24"/>
        </w:rPr>
        <w:t xml:space="preserve">    </w:t>
      </w:r>
      <w:r w:rsidRPr="007B4593">
        <w:rPr>
          <w:sz w:val="24"/>
        </w:rPr>
        <w:t>）</w:t>
      </w:r>
    </w:p>
    <w:p w:rsidR="009E6912" w:rsidRPr="007B4593" w:rsidRDefault="009E6912" w:rsidP="009E6912">
      <w:pPr>
        <w:spacing w:line="288" w:lineRule="auto"/>
        <w:rPr>
          <w:sz w:val="24"/>
        </w:rPr>
      </w:pPr>
      <w:r w:rsidRPr="007B4593">
        <w:rPr>
          <w:sz w:val="24"/>
        </w:rPr>
        <w:t>41</w:t>
      </w:r>
      <w:r w:rsidRPr="007B4593">
        <w:rPr>
          <w:sz w:val="24"/>
        </w:rPr>
        <w:t>、如果</w:t>
      </w:r>
      <w:r w:rsidRPr="007B4593">
        <w:rPr>
          <w:sz w:val="24"/>
        </w:rPr>
        <w:t>A</w:t>
      </w:r>
      <w:r w:rsidRPr="007B4593">
        <w:rPr>
          <w:sz w:val="24"/>
          <w:vertAlign w:val="superscript"/>
        </w:rPr>
        <w:t>2</w:t>
      </w:r>
      <w:smartTag w:uri="urn:schemas-microsoft-com:office:smarttags" w:element="chmetcnv">
        <w:smartTagPr>
          <w:attr w:name="UnitName" w:val="a"/>
          <w:attr w:name="SourceValue" w:val="6"/>
          <w:attr w:name="HasSpace" w:val="False"/>
          <w:attr w:name="Negative" w:val="True"/>
          <w:attr w:name="NumberType" w:val="1"/>
          <w:attr w:name="TCSC" w:val="0"/>
        </w:smartTagPr>
        <w:r w:rsidRPr="007B4593">
          <w:rPr>
            <w:sz w:val="24"/>
          </w:rPr>
          <w:t>-6A</w:t>
        </w:r>
      </w:smartTag>
      <w:r w:rsidRPr="007B4593">
        <w:rPr>
          <w:sz w:val="24"/>
        </w:rPr>
        <w:t>=E</w:t>
      </w:r>
      <w:r w:rsidRPr="007B4593">
        <w:rPr>
          <w:sz w:val="24"/>
        </w:rPr>
        <w:t>，则</w:t>
      </w:r>
      <w:r w:rsidRPr="007B4593">
        <w:rPr>
          <w:position w:val="-4"/>
          <w:sz w:val="24"/>
        </w:rPr>
        <w:object w:dxaOrig="400" w:dyaOrig="300">
          <v:shape id="_x0000_i1065" type="#_x0000_t75" style="width:20.25pt;height:15pt" o:ole="">
            <v:imagedata r:id="rId87" o:title=""/>
          </v:shape>
          <o:OLEObject Type="Embed" ProgID="Equation.3" ShapeID="_x0000_i1065" DrawAspect="Content" ObjectID="_1576857321" r:id="rId88"/>
        </w:object>
      </w:r>
      <w:r w:rsidRPr="007B4593">
        <w:rPr>
          <w:sz w:val="24"/>
        </w:rPr>
        <w:t>= A-6E.  (    )</w:t>
      </w:r>
    </w:p>
    <w:p w:rsidR="009E6912" w:rsidRPr="007B4593" w:rsidRDefault="009E6912" w:rsidP="009E6912">
      <w:pPr>
        <w:rPr>
          <w:sz w:val="24"/>
        </w:rPr>
      </w:pPr>
      <w:r w:rsidRPr="007B4593">
        <w:rPr>
          <w:sz w:val="24"/>
        </w:rPr>
        <w:t>42</w:t>
      </w:r>
      <w:r w:rsidRPr="007B4593">
        <w:rPr>
          <w:sz w:val="24"/>
        </w:rPr>
        <w:t>、设</w:t>
      </w:r>
      <w:r w:rsidRPr="007B4593">
        <w:rPr>
          <w:sz w:val="24"/>
        </w:rPr>
        <w:t>A=</w:t>
      </w:r>
      <w:r w:rsidRPr="007B4593">
        <w:rPr>
          <w:position w:val="-30"/>
          <w:sz w:val="24"/>
        </w:rPr>
        <w:object w:dxaOrig="760" w:dyaOrig="720">
          <v:shape id="_x0000_i1066" type="#_x0000_t75" style="width:38.25pt;height:36pt" o:ole="">
            <v:imagedata r:id="rId89" o:title=""/>
          </v:shape>
          <o:OLEObject Type="Embed" ProgID="Equation.3" ShapeID="_x0000_i1066" DrawAspect="Content" ObjectID="_1576857322" r:id="rId90"/>
        </w:object>
      </w:r>
      <w:r w:rsidRPr="007B4593">
        <w:rPr>
          <w:sz w:val="24"/>
        </w:rPr>
        <w:t>，则</w:t>
      </w:r>
      <w:r w:rsidRPr="007B4593">
        <w:rPr>
          <w:sz w:val="24"/>
        </w:rPr>
        <w:t>A</w:t>
      </w:r>
      <w:r w:rsidRPr="007B4593">
        <w:rPr>
          <w:sz w:val="24"/>
          <w:vertAlign w:val="superscript"/>
        </w:rPr>
        <w:t>*</w:t>
      </w:r>
      <w:r w:rsidRPr="007B4593">
        <w:rPr>
          <w:sz w:val="24"/>
        </w:rPr>
        <w:t>=</w:t>
      </w:r>
      <w:r w:rsidRPr="007B4593">
        <w:rPr>
          <w:position w:val="-30"/>
          <w:sz w:val="24"/>
        </w:rPr>
        <w:object w:dxaOrig="1100" w:dyaOrig="720">
          <v:shape id="_x0000_i1067" type="#_x0000_t75" style="width:55.5pt;height:36pt" o:ole="">
            <v:imagedata r:id="rId91" o:title=""/>
          </v:shape>
          <o:OLEObject Type="Embed" ProgID="Equation.3" ShapeID="_x0000_i1067" DrawAspect="Content" ObjectID="_1576857323" r:id="rId92"/>
        </w:object>
      </w:r>
      <w:r w:rsidRPr="007B4593">
        <w:rPr>
          <w:sz w:val="24"/>
        </w:rPr>
        <w:t>.   (    )</w:t>
      </w:r>
    </w:p>
    <w:p w:rsidR="009E6912" w:rsidRPr="007B4593" w:rsidRDefault="009E6912" w:rsidP="009E6912">
      <w:pPr>
        <w:rPr>
          <w:sz w:val="24"/>
        </w:rPr>
      </w:pPr>
      <w:r w:rsidRPr="007B4593">
        <w:rPr>
          <w:sz w:val="24"/>
        </w:rPr>
        <w:t>43</w:t>
      </w:r>
      <w:r w:rsidRPr="007B4593">
        <w:rPr>
          <w:sz w:val="24"/>
        </w:rPr>
        <w:t>、设</w:t>
      </w:r>
      <w:r w:rsidRPr="007B4593">
        <w:rPr>
          <w:sz w:val="24"/>
        </w:rPr>
        <w:t>A</w:t>
      </w:r>
      <w:r w:rsidRPr="007B4593">
        <w:rPr>
          <w:sz w:val="24"/>
        </w:rPr>
        <w:t>是</w:t>
      </w:r>
      <w:r w:rsidRPr="007B4593">
        <w:rPr>
          <w:sz w:val="24"/>
        </w:rPr>
        <w:t>n</w:t>
      </w:r>
      <w:r w:rsidRPr="007B4593">
        <w:rPr>
          <w:sz w:val="24"/>
        </w:rPr>
        <w:t>阶方阵，且</w:t>
      </w:r>
      <w:r w:rsidRPr="007B4593">
        <w:rPr>
          <w:position w:val="-14"/>
          <w:sz w:val="24"/>
        </w:rPr>
        <w:object w:dxaOrig="639" w:dyaOrig="400">
          <v:shape id="_x0000_i1068" type="#_x0000_t75" style="width:32.25pt;height:20.25pt" o:ole="">
            <v:imagedata r:id="rId93" o:title=""/>
          </v:shape>
          <o:OLEObject Type="Embed" ProgID="Equation.3" ShapeID="_x0000_i1068" DrawAspect="Content" ObjectID="_1576857324" r:id="rId94"/>
        </w:object>
      </w:r>
      <w:r w:rsidRPr="007B4593">
        <w:rPr>
          <w:sz w:val="24"/>
        </w:rPr>
        <w:t>，则</w:t>
      </w:r>
      <w:r w:rsidRPr="007B4593">
        <w:rPr>
          <w:position w:val="-16"/>
          <w:sz w:val="24"/>
        </w:rPr>
        <w:object w:dxaOrig="1579" w:dyaOrig="440">
          <v:shape id="_x0000_i1069" type="#_x0000_t75" style="width:78.75pt;height:22.5pt" o:ole="">
            <v:imagedata r:id="rId95" o:title=""/>
          </v:shape>
          <o:OLEObject Type="Embed" ProgID="Equation.3" ShapeID="_x0000_i1069" DrawAspect="Content" ObjectID="_1576857325" r:id="rId96"/>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44</w:t>
      </w:r>
      <w:r w:rsidRPr="007B4593">
        <w:rPr>
          <w:sz w:val="24"/>
        </w:rPr>
        <w:t>、分块矩阵的转置方式与普通矩阵的转置方式是一样的</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45</w:t>
      </w:r>
      <w:r w:rsidRPr="007B4593">
        <w:rPr>
          <w:sz w:val="24"/>
        </w:rPr>
        <w:t>、由单位矩阵</w:t>
      </w:r>
      <w:r w:rsidRPr="007B4593">
        <w:rPr>
          <w:sz w:val="24"/>
        </w:rPr>
        <w:t>E</w:t>
      </w:r>
      <w:r w:rsidRPr="007B4593">
        <w:rPr>
          <w:sz w:val="24"/>
        </w:rPr>
        <w:t>经过任意次的初等变换得到的矩阵称为初等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46</w:t>
      </w:r>
      <w:r w:rsidRPr="007B4593">
        <w:rPr>
          <w:sz w:val="24"/>
        </w:rPr>
        <w:t>、矩阵的等价就是指两个矩阵相等</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47</w:t>
      </w:r>
      <w:r w:rsidRPr="007B4593">
        <w:rPr>
          <w:sz w:val="24"/>
        </w:rPr>
        <w:t>、设</w:t>
      </w:r>
      <w:r w:rsidRPr="007B4593">
        <w:rPr>
          <w:sz w:val="24"/>
        </w:rPr>
        <w:t>A</w:t>
      </w:r>
      <w:r w:rsidRPr="007B4593">
        <w:rPr>
          <w:sz w:val="24"/>
        </w:rPr>
        <w:t>是</w:t>
      </w:r>
      <w:r w:rsidRPr="007B4593">
        <w:rPr>
          <w:sz w:val="24"/>
        </w:rPr>
        <w:t>3</w:t>
      </w:r>
      <w:r w:rsidRPr="007B4593">
        <w:rPr>
          <w:sz w:val="24"/>
        </w:rPr>
        <w:t>阶矩阵，交换矩阵</w:t>
      </w:r>
      <w:r w:rsidRPr="007B4593">
        <w:rPr>
          <w:sz w:val="24"/>
        </w:rPr>
        <w:t>A</w:t>
      </w:r>
      <w:r w:rsidRPr="007B4593">
        <w:rPr>
          <w:sz w:val="24"/>
        </w:rPr>
        <w:t>的</w:t>
      </w:r>
      <w:r w:rsidRPr="007B4593">
        <w:rPr>
          <w:sz w:val="24"/>
        </w:rPr>
        <w:t>1</w:t>
      </w:r>
      <w:r w:rsidRPr="007B4593">
        <w:rPr>
          <w:sz w:val="24"/>
        </w:rPr>
        <w:t>，</w:t>
      </w:r>
      <w:r w:rsidRPr="007B4593">
        <w:rPr>
          <w:sz w:val="24"/>
        </w:rPr>
        <w:t>2</w:t>
      </w:r>
      <w:proofErr w:type="gramStart"/>
      <w:r w:rsidRPr="007B4593">
        <w:rPr>
          <w:sz w:val="24"/>
        </w:rPr>
        <w:t>两</w:t>
      </w:r>
      <w:proofErr w:type="gramEnd"/>
      <w:r w:rsidRPr="007B4593">
        <w:rPr>
          <w:sz w:val="24"/>
        </w:rPr>
        <w:t>行相当于在矩阵</w:t>
      </w:r>
      <w:r w:rsidRPr="007B4593">
        <w:rPr>
          <w:sz w:val="24"/>
        </w:rPr>
        <w:t>A</w:t>
      </w:r>
      <w:r w:rsidRPr="007B4593">
        <w:rPr>
          <w:sz w:val="24"/>
        </w:rPr>
        <w:t>的左侧乘以一个</w:t>
      </w:r>
      <w:r w:rsidRPr="007B4593">
        <w:rPr>
          <w:sz w:val="24"/>
        </w:rPr>
        <w:t>3</w:t>
      </w:r>
      <w:r w:rsidRPr="007B4593">
        <w:rPr>
          <w:sz w:val="24"/>
        </w:rPr>
        <w:t>阶的初等矩阵</w:t>
      </w:r>
      <w:r w:rsidRPr="007B4593">
        <w:rPr>
          <w:position w:val="-50"/>
          <w:sz w:val="24"/>
        </w:rPr>
        <w:object w:dxaOrig="1680" w:dyaOrig="1120">
          <v:shape id="_x0000_i1070" type="#_x0000_t75" style="width:84pt;height:56.25pt" o:ole="">
            <v:imagedata r:id="rId97" o:title=""/>
          </v:shape>
          <o:OLEObject Type="Embed" ProgID="Equation.3" ShapeID="_x0000_i1070" DrawAspect="Content" ObjectID="_1576857326" r:id="rId98"/>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r w:rsidRPr="007B4593">
        <w:rPr>
          <w:sz w:val="24"/>
        </w:rPr>
        <w:t>48</w:t>
      </w:r>
      <w:r w:rsidRPr="007B4593">
        <w:rPr>
          <w:sz w:val="24"/>
        </w:rPr>
        <w:t>、对</w:t>
      </w:r>
      <w:r w:rsidRPr="007B4593">
        <w:rPr>
          <w:sz w:val="24"/>
        </w:rPr>
        <w:t>n</w:t>
      </w:r>
      <w:r w:rsidRPr="007B4593">
        <w:rPr>
          <w:sz w:val="24"/>
        </w:rPr>
        <w:t>阶矩阵</w:t>
      </w:r>
      <w:r w:rsidRPr="007B4593">
        <w:rPr>
          <w:sz w:val="24"/>
        </w:rPr>
        <w:t>A</w:t>
      </w:r>
      <w:r w:rsidRPr="007B4593">
        <w:rPr>
          <w:sz w:val="24"/>
        </w:rPr>
        <w:t>施以初等行变换与施以相同次数的初等列变换得到的矩阵是相等的</w:t>
      </w:r>
      <w:r w:rsidRPr="007B4593">
        <w:rPr>
          <w:sz w:val="24"/>
        </w:rPr>
        <w:t xml:space="preserve">. </w:t>
      </w:r>
      <w:r w:rsidRPr="007B4593">
        <w:t xml:space="preserve"> </w:t>
      </w:r>
      <w:r w:rsidRPr="007B4593">
        <w:t>（</w:t>
      </w:r>
      <w:r w:rsidRPr="007B4593">
        <w:t xml:space="preserve">    </w:t>
      </w:r>
      <w:r w:rsidRPr="007B4593">
        <w:t>）</w:t>
      </w:r>
    </w:p>
    <w:p w:rsidR="009E6912" w:rsidRPr="007B4593" w:rsidRDefault="009E6912" w:rsidP="009E6912">
      <w:pPr>
        <w:rPr>
          <w:sz w:val="24"/>
        </w:rPr>
      </w:pPr>
      <w:r w:rsidRPr="007B4593">
        <w:rPr>
          <w:sz w:val="24"/>
        </w:rPr>
        <w:t>49</w:t>
      </w:r>
      <w:r w:rsidRPr="007B4593">
        <w:rPr>
          <w:sz w:val="24"/>
        </w:rPr>
        <w:t>、设</w:t>
      </w:r>
      <w:r w:rsidRPr="007B4593">
        <w:rPr>
          <w:sz w:val="24"/>
        </w:rPr>
        <w:t>A</w:t>
      </w:r>
      <w:r w:rsidRPr="007B4593">
        <w:rPr>
          <w:sz w:val="24"/>
        </w:rPr>
        <w:t>是</w:t>
      </w:r>
      <w:r w:rsidRPr="007B4593">
        <w:rPr>
          <w:sz w:val="24"/>
        </w:rPr>
        <w:t>4×5</w:t>
      </w:r>
      <w:r w:rsidRPr="007B4593">
        <w:rPr>
          <w:sz w:val="24"/>
        </w:rPr>
        <w:t>矩阵，</w:t>
      </w:r>
      <w:r w:rsidRPr="007B4593">
        <w:rPr>
          <w:position w:val="-10"/>
          <w:sz w:val="24"/>
        </w:rPr>
        <w:object w:dxaOrig="520" w:dyaOrig="320">
          <v:shape id="_x0000_i1071" type="#_x0000_t75" style="width:26.25pt;height:15.75pt" o:ole="">
            <v:imagedata r:id="rId99" o:title=""/>
          </v:shape>
          <o:OLEObject Type="Embed" ProgID="Equation.3" ShapeID="_x0000_i1071" DrawAspect="Content" ObjectID="_1576857327" r:id="rId100"/>
        </w:object>
      </w:r>
      <w:r w:rsidRPr="007B4593">
        <w:rPr>
          <w:sz w:val="24"/>
        </w:rPr>
        <w:t>=3</w:t>
      </w:r>
      <w:r w:rsidRPr="007B4593">
        <w:rPr>
          <w:sz w:val="24"/>
        </w:rPr>
        <w:t>，则</w:t>
      </w:r>
      <w:r w:rsidRPr="007B4593">
        <w:rPr>
          <w:sz w:val="24"/>
        </w:rPr>
        <w:t>A</w:t>
      </w:r>
      <w:r w:rsidRPr="007B4593">
        <w:rPr>
          <w:sz w:val="24"/>
        </w:rPr>
        <w:t>中的所有</w:t>
      </w:r>
      <w:r w:rsidRPr="007B4593">
        <w:rPr>
          <w:sz w:val="24"/>
        </w:rPr>
        <w:t>3</w:t>
      </w:r>
      <w:r w:rsidRPr="007B4593">
        <w:rPr>
          <w:sz w:val="24"/>
        </w:rPr>
        <w:t>阶子式都不为</w:t>
      </w:r>
      <w:r w:rsidRPr="007B4593">
        <w:rPr>
          <w:sz w:val="24"/>
        </w:rPr>
        <w:t xml:space="preserve">0.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0</w:t>
      </w:r>
      <w:r w:rsidRPr="007B4593">
        <w:rPr>
          <w:sz w:val="24"/>
        </w:rPr>
        <w:t>、对矩阵</w:t>
      </w:r>
      <w:r w:rsidRPr="007B4593">
        <w:rPr>
          <w:sz w:val="24"/>
        </w:rPr>
        <w:t>A</w:t>
      </w:r>
      <w:r w:rsidRPr="007B4593">
        <w:rPr>
          <w:sz w:val="24"/>
        </w:rPr>
        <w:t>施以一次初等行变换得到矩阵</w:t>
      </w:r>
      <w:r w:rsidRPr="007B4593">
        <w:rPr>
          <w:sz w:val="24"/>
        </w:rPr>
        <w:t>B</w:t>
      </w:r>
      <w:r w:rsidRPr="007B4593">
        <w:rPr>
          <w:sz w:val="24"/>
        </w:rPr>
        <w:t>，则有</w:t>
      </w:r>
      <w:r w:rsidRPr="007B4593">
        <w:rPr>
          <w:position w:val="-10"/>
          <w:sz w:val="24"/>
        </w:rPr>
        <w:object w:dxaOrig="1200" w:dyaOrig="320">
          <v:shape id="_x0000_i1072" type="#_x0000_t75" style="width:60pt;height:15.75pt" o:ole="">
            <v:imagedata r:id="rId101" o:title=""/>
          </v:shape>
          <o:OLEObject Type="Embed" ProgID="Equation.3" ShapeID="_x0000_i1072" DrawAspect="Content" ObjectID="_1576857328" r:id="rId102"/>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1</w:t>
      </w:r>
      <w:r w:rsidRPr="007B4593">
        <w:rPr>
          <w:sz w:val="24"/>
        </w:rPr>
        <w:t>、若</w:t>
      </w:r>
      <w:r w:rsidRPr="007B4593">
        <w:rPr>
          <w:sz w:val="24"/>
        </w:rPr>
        <w:t>6</w:t>
      </w:r>
      <w:r w:rsidRPr="007B4593">
        <w:rPr>
          <w:sz w:val="24"/>
        </w:rPr>
        <w:t>阶矩阵</w:t>
      </w:r>
      <w:r w:rsidRPr="007B4593">
        <w:rPr>
          <w:sz w:val="24"/>
        </w:rPr>
        <w:t>A</w:t>
      </w:r>
      <w:r w:rsidRPr="007B4593">
        <w:rPr>
          <w:sz w:val="24"/>
        </w:rPr>
        <w:t>中所有的</w:t>
      </w:r>
      <w:r w:rsidRPr="007B4593">
        <w:rPr>
          <w:sz w:val="24"/>
        </w:rPr>
        <w:t>4</w:t>
      </w:r>
      <w:r w:rsidRPr="007B4593">
        <w:rPr>
          <w:sz w:val="24"/>
        </w:rPr>
        <w:t>阶子式都为</w:t>
      </w:r>
      <w:r w:rsidRPr="007B4593">
        <w:rPr>
          <w:sz w:val="24"/>
        </w:rPr>
        <w:t>0</w:t>
      </w:r>
      <w:r w:rsidRPr="007B4593">
        <w:rPr>
          <w:sz w:val="24"/>
        </w:rPr>
        <w:t>，则</w:t>
      </w:r>
      <w:r w:rsidRPr="007B4593">
        <w:rPr>
          <w:position w:val="-10"/>
          <w:sz w:val="24"/>
        </w:rPr>
        <w:object w:dxaOrig="1260" w:dyaOrig="320">
          <v:shape id="_x0000_i1073" type="#_x0000_t75" style="width:63pt;height:15.75pt" o:ole="">
            <v:imagedata r:id="rId103" o:title=""/>
          </v:shape>
          <o:OLEObject Type="Embed" ProgID="Equation.3" ShapeID="_x0000_i1073" DrawAspect="Content" ObjectID="_1576857329" r:id="rId104"/>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2</w:t>
      </w:r>
      <w:r w:rsidRPr="007B4593">
        <w:rPr>
          <w:sz w:val="24"/>
        </w:rPr>
        <w:t>、满</w:t>
      </w:r>
      <w:proofErr w:type="gramStart"/>
      <w:r w:rsidRPr="007B4593">
        <w:rPr>
          <w:sz w:val="24"/>
        </w:rPr>
        <w:t>秩</w:t>
      </w:r>
      <w:proofErr w:type="gramEnd"/>
      <w:r w:rsidR="00D207C7">
        <w:rPr>
          <w:rFonts w:hint="eastAsia"/>
          <w:sz w:val="24"/>
        </w:rPr>
        <w:t>方</w:t>
      </w:r>
      <w:r w:rsidRPr="007B4593">
        <w:rPr>
          <w:sz w:val="24"/>
        </w:rPr>
        <w:t>阵一定是可逆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3</w:t>
      </w:r>
      <w:r w:rsidRPr="007B4593">
        <w:rPr>
          <w:sz w:val="24"/>
        </w:rPr>
        <w:t>、矩阵的初等变换不改变矩阵的秩</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4</w:t>
      </w:r>
      <w:r w:rsidRPr="007B4593">
        <w:rPr>
          <w:sz w:val="24"/>
        </w:rPr>
        <w:t>、等价的矩阵有相同的</w:t>
      </w:r>
      <w:proofErr w:type="gramStart"/>
      <w:r w:rsidRPr="007B4593">
        <w:rPr>
          <w:sz w:val="24"/>
        </w:rPr>
        <w:t>秩</w:t>
      </w:r>
      <w:proofErr w:type="gram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5</w:t>
      </w:r>
      <w:r w:rsidRPr="007B4593">
        <w:rPr>
          <w:sz w:val="24"/>
        </w:rPr>
        <w:t>、</w:t>
      </w:r>
      <w:r w:rsidRPr="007B4593">
        <w:rPr>
          <w:sz w:val="24"/>
        </w:rPr>
        <w:t>n</w:t>
      </w:r>
      <w:r w:rsidRPr="007B4593">
        <w:rPr>
          <w:sz w:val="24"/>
        </w:rPr>
        <w:t>阶矩阵就是</w:t>
      </w:r>
      <w:r w:rsidRPr="007B4593">
        <w:rPr>
          <w:sz w:val="24"/>
        </w:rPr>
        <w:t>n</w:t>
      </w:r>
      <w:r w:rsidRPr="007B4593">
        <w:rPr>
          <w:sz w:val="24"/>
        </w:rPr>
        <w:t>阶行列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6</w:t>
      </w:r>
      <w:r w:rsidRPr="007B4593">
        <w:rPr>
          <w:sz w:val="24"/>
        </w:rPr>
        <w:t>、用矩阵</w:t>
      </w:r>
      <w:r w:rsidRPr="007B4593">
        <w:rPr>
          <w:sz w:val="24"/>
        </w:rPr>
        <w:t>A</w:t>
      </w:r>
      <w:r w:rsidRPr="007B4593">
        <w:rPr>
          <w:sz w:val="24"/>
        </w:rPr>
        <w:t>左乘以矩阵</w:t>
      </w:r>
      <w:r w:rsidRPr="007B4593">
        <w:rPr>
          <w:sz w:val="24"/>
        </w:rPr>
        <w:t>B</w:t>
      </w:r>
      <w:r w:rsidRPr="007B4593">
        <w:rPr>
          <w:sz w:val="24"/>
        </w:rPr>
        <w:t>等于用矩阵</w:t>
      </w:r>
      <w:r w:rsidRPr="007B4593">
        <w:rPr>
          <w:sz w:val="24"/>
        </w:rPr>
        <w:t>A</w:t>
      </w:r>
      <w:r w:rsidRPr="007B4593">
        <w:rPr>
          <w:sz w:val="24"/>
        </w:rPr>
        <w:t>与矩阵</w:t>
      </w:r>
      <w:r w:rsidRPr="007B4593">
        <w:rPr>
          <w:sz w:val="24"/>
        </w:rPr>
        <w:t>B</w:t>
      </w:r>
      <w:r w:rsidRPr="007B4593">
        <w:rPr>
          <w:sz w:val="24"/>
        </w:rPr>
        <w:t>中对应位置的元素相乘</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7</w:t>
      </w:r>
      <w:r w:rsidRPr="007B4593">
        <w:rPr>
          <w:sz w:val="24"/>
        </w:rPr>
        <w:t>、设</w:t>
      </w:r>
      <w:r w:rsidRPr="007B4593">
        <w:rPr>
          <w:sz w:val="24"/>
        </w:rPr>
        <w:t>A</w:t>
      </w:r>
      <w:r w:rsidRPr="007B4593">
        <w:rPr>
          <w:sz w:val="24"/>
        </w:rPr>
        <w:t>为三阶方阵且</w:t>
      </w:r>
      <w:r w:rsidRPr="007B4593">
        <w:rPr>
          <w:position w:val="-14"/>
          <w:sz w:val="24"/>
        </w:rPr>
        <w:object w:dxaOrig="800" w:dyaOrig="400">
          <v:shape id="_x0000_i1074" type="#_x0000_t75" style="width:39.75pt;height:20.25pt" o:ole="">
            <v:imagedata r:id="rId105" o:title=""/>
          </v:shape>
          <o:OLEObject Type="Embed" ProgID="Equation.3" ShapeID="_x0000_i1074" DrawAspect="Content" ObjectID="_1576857330" r:id="rId106"/>
        </w:object>
      </w:r>
      <w:r w:rsidRPr="007B4593">
        <w:rPr>
          <w:sz w:val="24"/>
        </w:rPr>
        <w:t>，则</w:t>
      </w:r>
      <w:r w:rsidRPr="007B4593">
        <w:rPr>
          <w:position w:val="-16"/>
          <w:sz w:val="24"/>
        </w:rPr>
        <w:object w:dxaOrig="900" w:dyaOrig="440">
          <v:shape id="_x0000_i1075" type="#_x0000_t75" style="width:45pt;height:22.5pt" o:ole="">
            <v:imagedata r:id="rId107" o:title=""/>
          </v:shape>
          <o:OLEObject Type="Embed" ProgID="Equation.3" ShapeID="_x0000_i1075" DrawAspect="Content" ObjectID="_1576857331" r:id="rId108"/>
        </w:object>
      </w:r>
      <w:r w:rsidRPr="007B4593">
        <w:rPr>
          <w:sz w:val="24"/>
        </w:rPr>
        <w:t xml:space="preserve">108.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8</w:t>
      </w:r>
      <w:r w:rsidRPr="007B4593">
        <w:rPr>
          <w:sz w:val="24"/>
        </w:rPr>
        <w:t>、方阵</w:t>
      </w:r>
      <w:r w:rsidRPr="007B4593">
        <w:rPr>
          <w:sz w:val="24"/>
        </w:rPr>
        <w:t>A</w:t>
      </w:r>
      <w:r w:rsidRPr="007B4593">
        <w:rPr>
          <w:sz w:val="24"/>
        </w:rPr>
        <w:t>可逆的充分必要条件是</w:t>
      </w:r>
      <w:r w:rsidRPr="007B4593">
        <w:rPr>
          <w:sz w:val="24"/>
        </w:rPr>
        <w:t>A</w:t>
      </w:r>
      <w:r w:rsidRPr="007B4593">
        <w:rPr>
          <w:sz w:val="24"/>
        </w:rPr>
        <w:t>可以表示为若干个初等矩阵的乘积</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59</w:t>
      </w:r>
      <w:r w:rsidRPr="007B4593">
        <w:rPr>
          <w:sz w:val="24"/>
        </w:rPr>
        <w:t>、方阵</w:t>
      </w:r>
      <w:r w:rsidRPr="007B4593">
        <w:rPr>
          <w:sz w:val="24"/>
        </w:rPr>
        <w:t>A</w:t>
      </w:r>
      <w:r w:rsidRPr="007B4593">
        <w:rPr>
          <w:sz w:val="24"/>
        </w:rPr>
        <w:t>可逆的充分必要条件是</w:t>
      </w:r>
      <w:r w:rsidRPr="007B4593">
        <w:rPr>
          <w:sz w:val="24"/>
        </w:rPr>
        <w:t>A</w:t>
      </w:r>
      <w:proofErr w:type="gramStart"/>
      <w:r w:rsidRPr="007B4593">
        <w:rPr>
          <w:sz w:val="24"/>
        </w:rPr>
        <w:t>与同阶的</w:t>
      </w:r>
      <w:proofErr w:type="gramEnd"/>
      <w:r w:rsidRPr="007B4593">
        <w:rPr>
          <w:sz w:val="24"/>
        </w:rPr>
        <w:t>单位矩阵等价</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60</w:t>
      </w:r>
      <w:r w:rsidRPr="007B4593">
        <w:rPr>
          <w:sz w:val="24"/>
        </w:rPr>
        <w:t>、方阵</w:t>
      </w:r>
      <w:r w:rsidRPr="007B4593">
        <w:rPr>
          <w:sz w:val="24"/>
        </w:rPr>
        <w:t>A</w:t>
      </w:r>
      <w:r w:rsidRPr="007B4593">
        <w:rPr>
          <w:sz w:val="24"/>
        </w:rPr>
        <w:t>可逆的充分必要条件是</w:t>
      </w:r>
      <w:r w:rsidRPr="007B4593">
        <w:rPr>
          <w:sz w:val="24"/>
        </w:rPr>
        <w:t>A</w:t>
      </w:r>
      <w:r w:rsidRPr="007B4593">
        <w:rPr>
          <w:sz w:val="24"/>
        </w:rPr>
        <w:t>为满</w:t>
      </w:r>
      <w:proofErr w:type="gramStart"/>
      <w:r w:rsidRPr="007B4593">
        <w:rPr>
          <w:sz w:val="24"/>
        </w:rPr>
        <w:t>秩</w:t>
      </w:r>
      <w:proofErr w:type="gramEnd"/>
      <w:r w:rsidRPr="007B4593">
        <w:rPr>
          <w:sz w:val="24"/>
        </w:rPr>
        <w:t>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r w:rsidRPr="007B4593">
        <w:rPr>
          <w:sz w:val="24"/>
        </w:rPr>
        <w:t>61</w:t>
      </w:r>
      <w:r w:rsidRPr="007B4593">
        <w:rPr>
          <w:sz w:val="24"/>
        </w:rPr>
        <w:t>、若</w:t>
      </w:r>
      <w:r w:rsidRPr="007B4593">
        <w:rPr>
          <w:sz w:val="24"/>
        </w:rPr>
        <w:t>|A|≠0</w:t>
      </w:r>
      <w:r w:rsidRPr="007B4593">
        <w:rPr>
          <w:sz w:val="24"/>
        </w:rPr>
        <w:t>，则</w:t>
      </w:r>
      <w:r w:rsidRPr="007B4593">
        <w:rPr>
          <w:sz w:val="24"/>
        </w:rPr>
        <w:t>|A*|≠0.  (    )</w:t>
      </w:r>
    </w:p>
    <w:p w:rsidR="009E6912" w:rsidRPr="007B4593" w:rsidRDefault="009E6912" w:rsidP="009E6912">
      <w:pPr>
        <w:rPr>
          <w:sz w:val="24"/>
        </w:rPr>
      </w:pPr>
      <w:r w:rsidRPr="007B4593">
        <w:rPr>
          <w:sz w:val="24"/>
        </w:rPr>
        <w:t>62</w:t>
      </w:r>
      <w:r w:rsidRPr="007B4593">
        <w:rPr>
          <w:sz w:val="24"/>
        </w:rPr>
        <w:t>、矩阵的秩是指矩阵的</w:t>
      </w:r>
      <w:proofErr w:type="gramStart"/>
      <w:r w:rsidRPr="007B4593">
        <w:rPr>
          <w:sz w:val="24"/>
        </w:rPr>
        <w:t>最高阶非零子</w:t>
      </w:r>
      <w:proofErr w:type="gramEnd"/>
      <w:r w:rsidRPr="007B4593">
        <w:rPr>
          <w:sz w:val="24"/>
        </w:rPr>
        <w:t>式</w:t>
      </w:r>
      <w:proofErr w:type="gramStart"/>
      <w:r w:rsidRPr="007B4593">
        <w:rPr>
          <w:sz w:val="24"/>
        </w:rPr>
        <w:t>的阶数</w:t>
      </w:r>
      <w:proofErr w:type="gram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63</w:t>
      </w:r>
      <w:r w:rsidRPr="007B4593">
        <w:rPr>
          <w:sz w:val="24"/>
        </w:rPr>
        <w:t>、设</w:t>
      </w:r>
      <w:r w:rsidRPr="007B4593">
        <w:rPr>
          <w:sz w:val="24"/>
        </w:rPr>
        <w:t>A</w:t>
      </w:r>
      <w:r w:rsidRPr="007B4593">
        <w:rPr>
          <w:sz w:val="24"/>
        </w:rPr>
        <w:t>，</w:t>
      </w:r>
      <w:r w:rsidRPr="007B4593">
        <w:rPr>
          <w:sz w:val="24"/>
        </w:rPr>
        <w:t>B</w:t>
      </w:r>
      <w:r w:rsidRPr="007B4593">
        <w:rPr>
          <w:sz w:val="24"/>
        </w:rPr>
        <w:t>都是</w:t>
      </w:r>
      <w:r w:rsidRPr="007B4593">
        <w:rPr>
          <w:sz w:val="24"/>
        </w:rPr>
        <w:t>n</w:t>
      </w:r>
      <w:r w:rsidRPr="007B4593">
        <w:rPr>
          <w:sz w:val="24"/>
        </w:rPr>
        <w:t>阶可逆矩阵，</w:t>
      </w:r>
      <w:r w:rsidRPr="007B4593">
        <w:rPr>
          <w:sz w:val="24"/>
        </w:rPr>
        <w:t>O</w:t>
      </w:r>
      <w:r w:rsidRPr="007B4593">
        <w:rPr>
          <w:sz w:val="24"/>
        </w:rPr>
        <w:t>为</w:t>
      </w:r>
      <w:r w:rsidRPr="007B4593">
        <w:rPr>
          <w:sz w:val="24"/>
        </w:rPr>
        <w:t>n</w:t>
      </w:r>
      <w:r w:rsidRPr="007B4593">
        <w:rPr>
          <w:sz w:val="24"/>
        </w:rPr>
        <w:t>阶零矩阵，</w:t>
      </w:r>
      <w:r w:rsidRPr="007B4593">
        <w:rPr>
          <w:sz w:val="24"/>
        </w:rPr>
        <w:t>C</w:t>
      </w:r>
      <w:r w:rsidRPr="007B4593">
        <w:rPr>
          <w:sz w:val="24"/>
        </w:rPr>
        <w:t>为</w:t>
      </w:r>
      <w:r w:rsidRPr="007B4593">
        <w:rPr>
          <w:sz w:val="24"/>
        </w:rPr>
        <w:t>2n</w:t>
      </w:r>
      <w:r w:rsidRPr="007B4593">
        <w:rPr>
          <w:sz w:val="24"/>
        </w:rPr>
        <w:t>阶分块对角矩阵即</w:t>
      </w:r>
      <w:r w:rsidR="00D207C7" w:rsidRPr="007B4593">
        <w:rPr>
          <w:position w:val="-30"/>
          <w:sz w:val="24"/>
        </w:rPr>
        <w:object w:dxaOrig="1280" w:dyaOrig="720">
          <v:shape id="_x0000_i1218" type="#_x0000_t75" style="width:63.75pt;height:36pt" o:ole="">
            <v:imagedata r:id="rId109" o:title=""/>
          </v:shape>
          <o:OLEObject Type="Embed" ProgID="Equation.DSMT4" ShapeID="_x0000_i1218" DrawAspect="Content" ObjectID="_1576857332" r:id="rId110"/>
        </w:object>
      </w:r>
      <w:r w:rsidRPr="007B4593">
        <w:rPr>
          <w:sz w:val="24"/>
        </w:rPr>
        <w:t>，则</w:t>
      </w:r>
      <w:r w:rsidRPr="007B4593">
        <w:rPr>
          <w:sz w:val="24"/>
        </w:rPr>
        <w:t>C</w:t>
      </w:r>
      <w:r w:rsidRPr="007B4593">
        <w:rPr>
          <w:sz w:val="24"/>
        </w:rPr>
        <w:t>的逆矩阵为</w:t>
      </w:r>
      <w:r w:rsidRPr="007B4593">
        <w:rPr>
          <w:position w:val="-32"/>
          <w:sz w:val="24"/>
        </w:rPr>
        <w:object w:dxaOrig="1640" w:dyaOrig="760">
          <v:shape id="_x0000_i1076" type="#_x0000_t75" style="width:81.75pt;height:38.25pt" o:ole="">
            <v:imagedata r:id="rId111" o:title=""/>
          </v:shape>
          <o:OLEObject Type="Embed" ProgID="Equation.3" ShapeID="_x0000_i1076" DrawAspect="Content" ObjectID="_1576857333" r:id="rId112"/>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64</w:t>
      </w:r>
      <w:r w:rsidRPr="007B4593">
        <w:rPr>
          <w:sz w:val="24"/>
        </w:rPr>
        <w:t>、向量组中的任意一个向量都可由这个向量组本身线性表出</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65</w:t>
      </w:r>
      <w:r w:rsidRPr="007B4593">
        <w:rPr>
          <w:sz w:val="24"/>
        </w:rPr>
        <w:t>、零向量可由任意向量组线性表出</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66</w:t>
      </w:r>
      <w:r w:rsidRPr="007B4593">
        <w:rPr>
          <w:sz w:val="24"/>
        </w:rPr>
        <w:t>、若</w:t>
      </w:r>
      <w:r w:rsidRPr="007B4593">
        <w:rPr>
          <w:position w:val="-12"/>
          <w:sz w:val="24"/>
        </w:rPr>
        <w:object w:dxaOrig="1680" w:dyaOrig="360">
          <v:shape id="_x0000_i1077" type="#_x0000_t75" style="width:102pt;height:21.75pt" o:ole="">
            <v:imagedata r:id="rId113" o:title=""/>
          </v:shape>
          <o:OLEObject Type="Embed" ProgID="Equation.3" ShapeID="_x0000_i1077" DrawAspect="Content" ObjectID="_1576857334" r:id="rId114"/>
        </w:object>
      </w:r>
      <w:r w:rsidRPr="007B4593">
        <w:rPr>
          <w:sz w:val="24"/>
        </w:rPr>
        <w:t>线性</w:t>
      </w:r>
      <w:r w:rsidR="00D207C7" w:rsidRPr="007B4593">
        <w:rPr>
          <w:sz w:val="24"/>
        </w:rPr>
        <w:t>相</w:t>
      </w:r>
      <w:r w:rsidRPr="007B4593">
        <w:rPr>
          <w:sz w:val="24"/>
        </w:rPr>
        <w:t>关，则</w:t>
      </w:r>
      <w:r w:rsidRPr="007B4593">
        <w:rPr>
          <w:position w:val="-12"/>
          <w:sz w:val="24"/>
        </w:rPr>
        <w:object w:dxaOrig="2000" w:dyaOrig="360">
          <v:shape id="_x0000_i1078" type="#_x0000_t75" style="width:120.75pt;height:21.75pt" o:ole="">
            <v:imagedata r:id="rId115" o:title=""/>
          </v:shape>
          <o:OLEObject Type="Embed" ProgID="Equation.3" ShapeID="_x0000_i1078" DrawAspect="Content" ObjectID="_1576857335" r:id="rId116"/>
        </w:object>
      </w:r>
      <w:r w:rsidRPr="007B4593">
        <w:rPr>
          <w:sz w:val="24"/>
        </w:rPr>
        <w:t>线性相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67</w:t>
      </w:r>
      <w:r w:rsidRPr="007B4593">
        <w:rPr>
          <w:sz w:val="24"/>
        </w:rPr>
        <w:t>、两个</w:t>
      </w:r>
      <w:r w:rsidRPr="007B4593">
        <w:rPr>
          <w:sz w:val="24"/>
        </w:rPr>
        <w:t>n</w:t>
      </w:r>
      <w:r w:rsidRPr="007B4593">
        <w:rPr>
          <w:sz w:val="24"/>
        </w:rPr>
        <w:t>维向量线性相关的充要条件是两个</w:t>
      </w:r>
      <w:r w:rsidRPr="007B4593">
        <w:rPr>
          <w:sz w:val="24"/>
        </w:rPr>
        <w:t>n</w:t>
      </w:r>
      <w:r w:rsidRPr="007B4593">
        <w:rPr>
          <w:sz w:val="24"/>
        </w:rPr>
        <w:t>维向量的各个分量对应成比例</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ind w:left="120" w:hangingChars="50" w:hanging="120"/>
        <w:rPr>
          <w:sz w:val="24"/>
        </w:rPr>
      </w:pPr>
      <w:r w:rsidRPr="007B4593">
        <w:rPr>
          <w:sz w:val="24"/>
        </w:rPr>
        <w:t>68</w:t>
      </w:r>
      <w:r w:rsidRPr="007B4593">
        <w:rPr>
          <w:sz w:val="24"/>
        </w:rPr>
        <w:t>、若</w:t>
      </w:r>
      <w:r w:rsidRPr="007B4593">
        <w:rPr>
          <w:position w:val="-12"/>
          <w:sz w:val="24"/>
        </w:rPr>
        <w:object w:dxaOrig="2460" w:dyaOrig="360">
          <v:shape id="_x0000_i1079" type="#_x0000_t75" style="width:149.25pt;height:21.75pt" o:ole="">
            <v:imagedata r:id="rId117" o:title=""/>
          </v:shape>
          <o:OLEObject Type="Embed" ProgID="Equation.3" ShapeID="_x0000_i1079" DrawAspect="Content" ObjectID="_1576857336" r:id="rId118"/>
        </w:object>
      </w:r>
      <w:r w:rsidRPr="007B4593">
        <w:rPr>
          <w:sz w:val="24"/>
        </w:rPr>
        <w:t>，则</w:t>
      </w:r>
      <w:r w:rsidRPr="007B4593">
        <w:rPr>
          <w:position w:val="-12"/>
          <w:sz w:val="24"/>
        </w:rPr>
        <w:object w:dxaOrig="1540" w:dyaOrig="360">
          <v:shape id="_x0000_i1080" type="#_x0000_t75" style="width:85.5pt;height:20.25pt" o:ole="">
            <v:imagedata r:id="rId119" o:title=""/>
          </v:shape>
          <o:OLEObject Type="Embed" ProgID="Equation.3" ShapeID="_x0000_i1080" DrawAspect="Content" ObjectID="_1576857337" r:id="rId120"/>
        </w:object>
      </w:r>
      <w:r w:rsidRPr="007B4593">
        <w:rPr>
          <w:sz w:val="24"/>
        </w:rPr>
        <w:t>线性相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ind w:left="120" w:hangingChars="50" w:hanging="120"/>
        <w:rPr>
          <w:sz w:val="24"/>
        </w:rPr>
      </w:pPr>
      <w:r w:rsidRPr="007B4593">
        <w:rPr>
          <w:sz w:val="24"/>
        </w:rPr>
        <w:t>69</w:t>
      </w:r>
      <w:r w:rsidRPr="007B4593">
        <w:rPr>
          <w:sz w:val="24"/>
        </w:rPr>
        <w:t>、若对任意一组不全为</w:t>
      </w:r>
      <w:r w:rsidRPr="007B4593">
        <w:rPr>
          <w:sz w:val="24"/>
        </w:rPr>
        <w:t>0</w:t>
      </w:r>
      <w:r w:rsidRPr="007B4593">
        <w:rPr>
          <w:sz w:val="24"/>
        </w:rPr>
        <w:t>的数</w:t>
      </w:r>
      <w:r w:rsidRPr="007B4593">
        <w:rPr>
          <w:position w:val="-12"/>
          <w:sz w:val="24"/>
        </w:rPr>
        <w:object w:dxaOrig="1400" w:dyaOrig="360">
          <v:shape id="_x0000_i1081" type="#_x0000_t75" style="width:78pt;height:20.25pt" o:ole="">
            <v:imagedata r:id="rId121" o:title=""/>
          </v:shape>
          <o:OLEObject Type="Embed" ProgID="Equation.3" ShapeID="_x0000_i1081" DrawAspect="Content" ObjectID="_1576857338" r:id="rId122"/>
        </w:object>
      </w:r>
      <w:r w:rsidRPr="007B4593">
        <w:rPr>
          <w:sz w:val="24"/>
        </w:rPr>
        <w:t>，都有</w:t>
      </w:r>
      <w:r w:rsidRPr="007B4593">
        <w:rPr>
          <w:position w:val="-12"/>
          <w:sz w:val="24"/>
        </w:rPr>
        <w:object w:dxaOrig="2640" w:dyaOrig="360">
          <v:shape id="_x0000_i1082" type="#_x0000_t75" style="width:147pt;height:20.25pt" o:ole="">
            <v:imagedata r:id="rId123" o:title=""/>
          </v:shape>
          <o:OLEObject Type="Embed" ProgID="Equation.3" ShapeID="_x0000_i1082" DrawAspect="Content" ObjectID="_1576857339" r:id="rId124"/>
        </w:object>
      </w:r>
      <w:r w:rsidRPr="007B4593">
        <w:rPr>
          <w:sz w:val="24"/>
        </w:rPr>
        <w:t>，则</w:t>
      </w:r>
      <w:r w:rsidRPr="007B4593">
        <w:rPr>
          <w:position w:val="-12"/>
          <w:sz w:val="24"/>
        </w:rPr>
        <w:object w:dxaOrig="1540" w:dyaOrig="360">
          <v:shape id="_x0000_i1083" type="#_x0000_t75" style="width:85.5pt;height:20.25pt" o:ole="">
            <v:imagedata r:id="rId125" o:title=""/>
          </v:shape>
          <o:OLEObject Type="Embed" ProgID="Equation.3" ShapeID="_x0000_i1083" DrawAspect="Content" ObjectID="_1576857340" r:id="rId126"/>
        </w:object>
      </w:r>
      <w:r w:rsidRPr="007B4593">
        <w:rPr>
          <w:sz w:val="24"/>
        </w:rPr>
        <w:t>线性无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0</w:t>
      </w:r>
      <w:r w:rsidRPr="007B4593">
        <w:rPr>
          <w:sz w:val="24"/>
        </w:rPr>
        <w:t>、若向量组</w:t>
      </w:r>
      <w:r w:rsidRPr="007B4593">
        <w:rPr>
          <w:sz w:val="24"/>
        </w:rPr>
        <w:t>A</w:t>
      </w:r>
      <w:r w:rsidRPr="007B4593">
        <w:rPr>
          <w:sz w:val="24"/>
        </w:rPr>
        <w:t>：</w:t>
      </w:r>
      <w:r w:rsidRPr="007B4593">
        <w:rPr>
          <w:position w:val="-12"/>
          <w:sz w:val="24"/>
        </w:rPr>
        <w:object w:dxaOrig="1340" w:dyaOrig="360">
          <v:shape id="_x0000_i1084" type="#_x0000_t75" style="width:66.75pt;height:18pt" o:ole="">
            <v:imagedata r:id="rId127" o:title=""/>
          </v:shape>
          <o:OLEObject Type="Embed" ProgID="Equation.3" ShapeID="_x0000_i1084" DrawAspect="Content" ObjectID="_1576857341" r:id="rId128"/>
        </w:object>
      </w:r>
      <w:r w:rsidRPr="007B4593">
        <w:rPr>
          <w:sz w:val="24"/>
        </w:rPr>
        <w:t>线性相关，且可由向量组</w:t>
      </w:r>
      <w:r w:rsidRPr="007B4593">
        <w:rPr>
          <w:sz w:val="24"/>
        </w:rPr>
        <w:t>B</w:t>
      </w:r>
      <w:r w:rsidRPr="007B4593">
        <w:rPr>
          <w:sz w:val="24"/>
        </w:rPr>
        <w:t>：</w:t>
      </w:r>
      <w:r w:rsidRPr="007B4593">
        <w:rPr>
          <w:position w:val="-12"/>
          <w:sz w:val="24"/>
        </w:rPr>
        <w:object w:dxaOrig="1280" w:dyaOrig="360">
          <v:shape id="_x0000_i1085" type="#_x0000_t75" style="width:63.75pt;height:18pt" o:ole="">
            <v:imagedata r:id="rId129" o:title=""/>
          </v:shape>
          <o:OLEObject Type="Embed" ProgID="Equation.3" ShapeID="_x0000_i1085" DrawAspect="Content" ObjectID="_1576857342" r:id="rId130"/>
        </w:object>
      </w:r>
      <w:r w:rsidRPr="007B4593">
        <w:rPr>
          <w:sz w:val="24"/>
        </w:rPr>
        <w:t>线性表出，则</w:t>
      </w:r>
      <w:r w:rsidRPr="007B4593">
        <w:rPr>
          <w:position w:val="-6"/>
          <w:sz w:val="24"/>
        </w:rPr>
        <w:object w:dxaOrig="600" w:dyaOrig="260">
          <v:shape id="_x0000_i1086" type="#_x0000_t75" style="width:30pt;height:12.75pt" o:ole="">
            <v:imagedata r:id="rId131" o:title=""/>
          </v:shape>
          <o:OLEObject Type="Embed" ProgID="Equation.3" ShapeID="_x0000_i1086" DrawAspect="Content" ObjectID="_1576857343" r:id="rId132"/>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1</w:t>
      </w:r>
      <w:r w:rsidRPr="007B4593">
        <w:rPr>
          <w:sz w:val="24"/>
        </w:rPr>
        <w:t>、等价的向量组所含向量个数相同</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2</w:t>
      </w:r>
      <w:r w:rsidRPr="007B4593">
        <w:rPr>
          <w:sz w:val="24"/>
        </w:rPr>
        <w:t>、任意一个向量组都存在极大</w:t>
      </w:r>
      <w:proofErr w:type="gramStart"/>
      <w:r w:rsidRPr="007B4593">
        <w:rPr>
          <w:sz w:val="24"/>
        </w:rPr>
        <w:t>无关组</w:t>
      </w:r>
      <w:proofErr w:type="gram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3</w:t>
      </w:r>
      <w:r w:rsidRPr="007B4593">
        <w:rPr>
          <w:sz w:val="24"/>
        </w:rPr>
        <w:t>、设向量组</w:t>
      </w:r>
      <w:r w:rsidRPr="007B4593">
        <w:rPr>
          <w:position w:val="-12"/>
          <w:sz w:val="24"/>
        </w:rPr>
        <w:object w:dxaOrig="1460" w:dyaOrig="360">
          <v:shape id="_x0000_i1087" type="#_x0000_t75" style="width:72.75pt;height:18pt" o:ole="">
            <v:imagedata r:id="rId133" o:title=""/>
          </v:shape>
          <o:OLEObject Type="Embed" ProgID="Equation.3" ShapeID="_x0000_i1087" DrawAspect="Content" ObjectID="_1576857344" r:id="rId134"/>
        </w:object>
      </w:r>
      <w:r w:rsidRPr="007B4593">
        <w:rPr>
          <w:sz w:val="24"/>
        </w:rPr>
        <w:t>是向量组</w:t>
      </w:r>
      <w:r w:rsidRPr="007B4593">
        <w:rPr>
          <w:position w:val="-12"/>
          <w:sz w:val="24"/>
        </w:rPr>
        <w:object w:dxaOrig="1300" w:dyaOrig="360">
          <v:shape id="_x0000_i1088" type="#_x0000_t75" style="width:65.25pt;height:18pt" o:ole="">
            <v:imagedata r:id="rId135" o:title=""/>
          </v:shape>
          <o:OLEObject Type="Embed" ProgID="Equation.3" ShapeID="_x0000_i1088" DrawAspect="Content" ObjectID="_1576857345" r:id="rId136"/>
        </w:object>
      </w:r>
      <w:r w:rsidRPr="007B4593">
        <w:rPr>
          <w:sz w:val="24"/>
        </w:rPr>
        <w:t>的一个子组。若</w:t>
      </w:r>
      <w:r w:rsidRPr="007B4593">
        <w:rPr>
          <w:position w:val="-12"/>
          <w:sz w:val="24"/>
        </w:rPr>
        <w:object w:dxaOrig="1460" w:dyaOrig="360">
          <v:shape id="_x0000_i1089" type="#_x0000_t75" style="width:72.75pt;height:18pt" o:ole="">
            <v:imagedata r:id="rId137" o:title=""/>
          </v:shape>
          <o:OLEObject Type="Embed" ProgID="Equation.3" ShapeID="_x0000_i1089" DrawAspect="Content" ObjectID="_1576857346" r:id="rId138"/>
        </w:object>
      </w:r>
      <w:r w:rsidRPr="007B4593">
        <w:rPr>
          <w:sz w:val="24"/>
        </w:rPr>
        <w:t>线性无关，且向量组</w:t>
      </w:r>
      <w:r w:rsidRPr="007B4593">
        <w:rPr>
          <w:position w:val="-12"/>
          <w:sz w:val="24"/>
        </w:rPr>
        <w:object w:dxaOrig="1300" w:dyaOrig="360">
          <v:shape id="_x0000_i1090" type="#_x0000_t75" style="width:65.25pt;height:18pt" o:ole="">
            <v:imagedata r:id="rId135" o:title=""/>
          </v:shape>
          <o:OLEObject Type="Embed" ProgID="Equation.3" ShapeID="_x0000_i1090" DrawAspect="Content" ObjectID="_1576857347" r:id="rId139"/>
        </w:object>
      </w:r>
      <w:r w:rsidRPr="007B4593">
        <w:rPr>
          <w:sz w:val="24"/>
        </w:rPr>
        <w:t>中存在一个向量可写成其子组</w:t>
      </w:r>
      <w:r w:rsidRPr="007B4593">
        <w:rPr>
          <w:position w:val="-12"/>
          <w:sz w:val="24"/>
        </w:rPr>
        <w:object w:dxaOrig="1460" w:dyaOrig="360">
          <v:shape id="_x0000_i1091" type="#_x0000_t75" style="width:72.75pt;height:18pt" o:ole="">
            <v:imagedata r:id="rId137" o:title=""/>
          </v:shape>
          <o:OLEObject Type="Embed" ProgID="Equation.3" ShapeID="_x0000_i1091" DrawAspect="Content" ObjectID="_1576857348" r:id="rId140"/>
        </w:object>
      </w:r>
      <w:r w:rsidRPr="007B4593">
        <w:rPr>
          <w:sz w:val="24"/>
        </w:rPr>
        <w:t>的线性组合，则称子组</w:t>
      </w:r>
      <w:r w:rsidRPr="007B4593">
        <w:rPr>
          <w:position w:val="-12"/>
          <w:sz w:val="24"/>
        </w:rPr>
        <w:object w:dxaOrig="1460" w:dyaOrig="360">
          <v:shape id="_x0000_i1092" type="#_x0000_t75" style="width:72.75pt;height:18pt" o:ole="">
            <v:imagedata r:id="rId133" o:title=""/>
          </v:shape>
          <o:OLEObject Type="Embed" ProgID="Equation.3" ShapeID="_x0000_i1092" DrawAspect="Content" ObjectID="_1576857349" r:id="rId141"/>
        </w:object>
      </w:r>
      <w:r w:rsidRPr="007B4593">
        <w:rPr>
          <w:sz w:val="24"/>
        </w:rPr>
        <w:t>是该向量组</w:t>
      </w:r>
      <w:r w:rsidRPr="007B4593">
        <w:rPr>
          <w:position w:val="-12"/>
          <w:sz w:val="24"/>
        </w:rPr>
        <w:object w:dxaOrig="1300" w:dyaOrig="360">
          <v:shape id="_x0000_i1093" type="#_x0000_t75" style="width:65.25pt;height:18pt" o:ole="">
            <v:imagedata r:id="rId135" o:title=""/>
          </v:shape>
          <o:OLEObject Type="Embed" ProgID="Equation.3" ShapeID="_x0000_i1093" DrawAspect="Content" ObjectID="_1576857350" r:id="rId142"/>
        </w:object>
      </w:r>
      <w:r w:rsidRPr="007B4593">
        <w:rPr>
          <w:sz w:val="24"/>
        </w:rPr>
        <w:t>的一个极大无关子组</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4</w:t>
      </w:r>
      <w:r w:rsidRPr="007B4593">
        <w:rPr>
          <w:sz w:val="24"/>
        </w:rPr>
        <w:t>、向量组的极大无关子组可以</w:t>
      </w:r>
      <w:proofErr w:type="gramStart"/>
      <w:r w:rsidRPr="007B4593">
        <w:rPr>
          <w:sz w:val="24"/>
        </w:rPr>
        <w:t>不</w:t>
      </w:r>
      <w:proofErr w:type="gramEnd"/>
      <w:r w:rsidRPr="007B4593">
        <w:rPr>
          <w:sz w:val="24"/>
        </w:rPr>
        <w:t>唯一</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5</w:t>
      </w:r>
      <w:r w:rsidRPr="007B4593">
        <w:rPr>
          <w:sz w:val="24"/>
        </w:rPr>
        <w:t>、向量组的任意两个极大</w:t>
      </w:r>
      <w:proofErr w:type="gramStart"/>
      <w:r w:rsidRPr="007B4593">
        <w:rPr>
          <w:sz w:val="24"/>
        </w:rPr>
        <w:t>无关组等价</w:t>
      </w:r>
      <w:proofErr w:type="gram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6</w:t>
      </w:r>
      <w:r w:rsidRPr="007B4593">
        <w:rPr>
          <w:sz w:val="24"/>
        </w:rPr>
        <w:t>、向量组中向量的个数称为向量组的</w:t>
      </w:r>
      <w:proofErr w:type="gramStart"/>
      <w:r w:rsidRPr="007B4593">
        <w:rPr>
          <w:sz w:val="24"/>
        </w:rPr>
        <w:t>秩</w:t>
      </w:r>
      <w:proofErr w:type="gram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7</w:t>
      </w:r>
      <w:r w:rsidRPr="007B4593">
        <w:rPr>
          <w:sz w:val="24"/>
        </w:rPr>
        <w:t>、向量组线性无关的充要条件是该向量组的</w:t>
      </w:r>
      <w:proofErr w:type="gramStart"/>
      <w:r w:rsidRPr="007B4593">
        <w:rPr>
          <w:sz w:val="24"/>
        </w:rPr>
        <w:t>秩</w:t>
      </w:r>
      <w:proofErr w:type="gramEnd"/>
      <w:r w:rsidRPr="007B4593">
        <w:rPr>
          <w:sz w:val="24"/>
        </w:rPr>
        <w:t>等于向量组所含向量的个数</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8</w:t>
      </w:r>
      <w:r w:rsidRPr="007B4593">
        <w:rPr>
          <w:sz w:val="24"/>
        </w:rPr>
        <w:t>、设向量组</w:t>
      </w:r>
      <w:r w:rsidRPr="007B4593">
        <w:rPr>
          <w:position w:val="-12"/>
          <w:sz w:val="24"/>
        </w:rPr>
        <w:object w:dxaOrig="1540" w:dyaOrig="360">
          <v:shape id="_x0000_i1094" type="#_x0000_t75" style="width:85.5pt;height:20.25pt" o:ole="">
            <v:imagedata r:id="rId119" o:title=""/>
          </v:shape>
          <o:OLEObject Type="Embed" ProgID="Equation.3" ShapeID="_x0000_i1094" DrawAspect="Content" ObjectID="_1576857351" r:id="rId143"/>
        </w:object>
      </w:r>
      <w:r w:rsidRPr="007B4593">
        <w:rPr>
          <w:sz w:val="24"/>
        </w:rPr>
        <w:t>的</w:t>
      </w:r>
      <w:proofErr w:type="gramStart"/>
      <w:r w:rsidRPr="007B4593">
        <w:rPr>
          <w:sz w:val="24"/>
        </w:rPr>
        <w:t>秩</w:t>
      </w:r>
      <w:proofErr w:type="gramEnd"/>
      <w:r w:rsidRPr="007B4593">
        <w:rPr>
          <w:sz w:val="24"/>
        </w:rPr>
        <w:t>为</w:t>
      </w:r>
      <w:r w:rsidRPr="007B4593">
        <w:rPr>
          <w:sz w:val="24"/>
        </w:rPr>
        <w:t>r</w:t>
      </w:r>
      <w:r w:rsidRPr="007B4593">
        <w:rPr>
          <w:sz w:val="24"/>
        </w:rPr>
        <w:t>（</w:t>
      </w:r>
      <w:r w:rsidRPr="007B4593">
        <w:rPr>
          <w:position w:val="-6"/>
          <w:sz w:val="24"/>
        </w:rPr>
        <w:object w:dxaOrig="560" w:dyaOrig="220">
          <v:shape id="_x0000_i1095" type="#_x0000_t75" style="width:27.75pt;height:11.25pt" o:ole="">
            <v:imagedata r:id="rId144" o:title=""/>
          </v:shape>
          <o:OLEObject Type="Embed" ProgID="Equation.3" ShapeID="_x0000_i1095" DrawAspect="Content" ObjectID="_1576857352" r:id="rId145"/>
        </w:object>
      </w:r>
      <w:r w:rsidRPr="007B4593">
        <w:rPr>
          <w:sz w:val="24"/>
        </w:rPr>
        <w:t>），则</w:t>
      </w:r>
      <w:r w:rsidRPr="007B4593">
        <w:rPr>
          <w:position w:val="-12"/>
          <w:sz w:val="24"/>
        </w:rPr>
        <w:object w:dxaOrig="1540" w:dyaOrig="360">
          <v:shape id="_x0000_i1096" type="#_x0000_t75" style="width:85.5pt;height:20.25pt" o:ole="">
            <v:imagedata r:id="rId119" o:title=""/>
          </v:shape>
          <o:OLEObject Type="Embed" ProgID="Equation.3" ShapeID="_x0000_i1096" DrawAspect="Content" ObjectID="_1576857353" r:id="rId146"/>
        </w:object>
      </w:r>
      <w:r w:rsidRPr="007B4593">
        <w:rPr>
          <w:sz w:val="24"/>
        </w:rPr>
        <w:t>中由</w:t>
      </w:r>
      <w:r w:rsidRPr="007B4593">
        <w:rPr>
          <w:sz w:val="24"/>
        </w:rPr>
        <w:t>r+1</w:t>
      </w:r>
      <w:r w:rsidRPr="007B4593">
        <w:rPr>
          <w:sz w:val="24"/>
        </w:rPr>
        <w:t>个向量组成的部分组线性相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79</w:t>
      </w:r>
      <w:r w:rsidRPr="007B4593">
        <w:rPr>
          <w:sz w:val="24"/>
        </w:rPr>
        <w:t>、设</w:t>
      </w:r>
      <w:r w:rsidRPr="007B4593">
        <w:rPr>
          <w:sz w:val="24"/>
        </w:rPr>
        <w:t>A</w:t>
      </w:r>
      <w:r w:rsidRPr="007B4593">
        <w:rPr>
          <w:sz w:val="24"/>
        </w:rPr>
        <w:t>为</w:t>
      </w:r>
      <w:r w:rsidRPr="007B4593">
        <w:rPr>
          <w:sz w:val="24"/>
        </w:rPr>
        <w:t>n</w:t>
      </w:r>
      <w:r w:rsidRPr="007B4593">
        <w:rPr>
          <w:sz w:val="24"/>
        </w:rPr>
        <w:t>阶方阵，</w:t>
      </w:r>
      <w:r w:rsidRPr="007B4593">
        <w:rPr>
          <w:sz w:val="24"/>
        </w:rPr>
        <w:t>r(A)=r&lt;n</w:t>
      </w:r>
      <w:r w:rsidRPr="007B4593">
        <w:rPr>
          <w:sz w:val="24"/>
        </w:rPr>
        <w:t>，则在</w:t>
      </w:r>
      <w:r w:rsidRPr="007B4593">
        <w:rPr>
          <w:sz w:val="24"/>
        </w:rPr>
        <w:t>A</w:t>
      </w:r>
      <w:r w:rsidRPr="007B4593">
        <w:rPr>
          <w:sz w:val="24"/>
        </w:rPr>
        <w:t>的</w:t>
      </w:r>
      <w:r w:rsidRPr="007B4593">
        <w:rPr>
          <w:sz w:val="24"/>
        </w:rPr>
        <w:t>n</w:t>
      </w:r>
      <w:proofErr w:type="gramStart"/>
      <w:r w:rsidRPr="007B4593">
        <w:rPr>
          <w:sz w:val="24"/>
        </w:rPr>
        <w:t>个</w:t>
      </w:r>
      <w:proofErr w:type="gramEnd"/>
      <w:r w:rsidRPr="007B4593">
        <w:rPr>
          <w:sz w:val="24"/>
        </w:rPr>
        <w:t>行向量中必有</w:t>
      </w:r>
      <w:r w:rsidRPr="007B4593">
        <w:rPr>
          <w:sz w:val="24"/>
        </w:rPr>
        <w:t>r</w:t>
      </w:r>
      <w:proofErr w:type="gramStart"/>
      <w:r w:rsidRPr="007B4593">
        <w:rPr>
          <w:sz w:val="24"/>
        </w:rPr>
        <w:t>个</w:t>
      </w:r>
      <w:proofErr w:type="gramEnd"/>
      <w:r w:rsidRPr="007B4593">
        <w:rPr>
          <w:sz w:val="24"/>
        </w:rPr>
        <w:t>行向量线性无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80</w:t>
      </w:r>
      <w:r w:rsidRPr="007B4593">
        <w:rPr>
          <w:sz w:val="24"/>
        </w:rPr>
        <w:t>、方阵</w:t>
      </w:r>
      <w:r w:rsidRPr="007B4593">
        <w:rPr>
          <w:sz w:val="24"/>
        </w:rPr>
        <w:t>A</w:t>
      </w:r>
      <w:r w:rsidRPr="007B4593">
        <w:rPr>
          <w:sz w:val="24"/>
        </w:rPr>
        <w:t>可逆的充分必要条件是齐次线性方程组</w:t>
      </w:r>
      <w:r w:rsidRPr="007B4593">
        <w:rPr>
          <w:position w:val="-6"/>
          <w:sz w:val="24"/>
        </w:rPr>
        <w:object w:dxaOrig="800" w:dyaOrig="279">
          <v:shape id="_x0000_i1097" type="#_x0000_t75" style="width:39.75pt;height:13.5pt" o:ole="">
            <v:imagedata r:id="rId147" o:title=""/>
          </v:shape>
          <o:OLEObject Type="Embed" ProgID="Equation.3" ShapeID="_x0000_i1097" DrawAspect="Content" ObjectID="_1576857354" r:id="rId148"/>
        </w:object>
      </w:r>
      <w:r w:rsidRPr="007B4593">
        <w:rPr>
          <w:sz w:val="24"/>
        </w:rPr>
        <w:t>只有零解</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81</w:t>
      </w:r>
      <w:r w:rsidRPr="007B4593">
        <w:rPr>
          <w:sz w:val="24"/>
        </w:rPr>
        <w:t>、非齐次线性方程组</w:t>
      </w:r>
      <w:r w:rsidRPr="007B4593">
        <w:rPr>
          <w:position w:val="-12"/>
          <w:sz w:val="24"/>
        </w:rPr>
        <w:object w:dxaOrig="1060" w:dyaOrig="360">
          <v:shape id="_x0000_i1098" type="#_x0000_t75" style="width:63.75pt;height:21.75pt" o:ole="">
            <v:imagedata r:id="rId149" o:title=""/>
          </v:shape>
          <o:OLEObject Type="Embed" ProgID="Equation.3" ShapeID="_x0000_i1098" DrawAspect="Content" ObjectID="_1576857355" r:id="rId150"/>
        </w:object>
      </w:r>
      <w:r w:rsidRPr="007B4593">
        <w:rPr>
          <w:sz w:val="24"/>
        </w:rPr>
        <w:t>有解的充分必要条件是</w:t>
      </w:r>
      <w:r w:rsidRPr="007B4593">
        <w:rPr>
          <w:sz w:val="24"/>
        </w:rPr>
        <w:t xml:space="preserve">m=n.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82</w:t>
      </w:r>
      <w:r w:rsidRPr="007B4593">
        <w:rPr>
          <w:sz w:val="24"/>
        </w:rPr>
        <w:t>、非齐次线性方程组</w:t>
      </w:r>
      <w:r w:rsidRPr="007B4593">
        <w:rPr>
          <w:sz w:val="24"/>
        </w:rPr>
        <w:t>AX=b</w:t>
      </w:r>
      <w:r w:rsidRPr="007B4593">
        <w:rPr>
          <w:sz w:val="24"/>
        </w:rPr>
        <w:t>有解的充分必要条件是</w:t>
      </w:r>
      <w:r w:rsidRPr="007B4593">
        <w:rPr>
          <w:position w:val="-10"/>
          <w:sz w:val="24"/>
        </w:rPr>
        <w:object w:dxaOrig="1219" w:dyaOrig="360">
          <v:shape id="_x0000_i1099" type="#_x0000_t75" style="width:73.5pt;height:21.75pt" o:ole="">
            <v:imagedata r:id="rId151" o:title=""/>
          </v:shape>
          <o:OLEObject Type="Embed" ProgID="Equation.3" ShapeID="_x0000_i1099" DrawAspect="Content" ObjectID="_1576857356" r:id="rId152"/>
        </w:object>
      </w:r>
      <w:r w:rsidRPr="007B4593">
        <w:rPr>
          <w:sz w:val="24"/>
        </w:rPr>
        <w:t>,</w:t>
      </w:r>
      <w:r w:rsidRPr="007B4593">
        <w:rPr>
          <w:sz w:val="24"/>
        </w:rPr>
        <w:t>其中</w:t>
      </w:r>
      <w:r w:rsidRPr="007B4593">
        <w:rPr>
          <w:position w:val="-10"/>
          <w:sz w:val="24"/>
        </w:rPr>
        <w:object w:dxaOrig="1040" w:dyaOrig="380">
          <v:shape id="_x0000_i1100" type="#_x0000_t75" style="width:51.75pt;height:19.5pt" o:ole="">
            <v:imagedata r:id="rId153" o:title=""/>
          </v:shape>
          <o:OLEObject Type="Embed" ProgID="Equation.3" ShapeID="_x0000_i1100" DrawAspect="Content" ObjectID="_1576857357" r:id="rId154"/>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lastRenderedPageBreak/>
        <w:t>83</w:t>
      </w:r>
      <w:r w:rsidRPr="007B4593">
        <w:rPr>
          <w:sz w:val="24"/>
        </w:rPr>
        <w:t>、</w:t>
      </w:r>
      <w:r w:rsidRPr="007B4593">
        <w:rPr>
          <w:sz w:val="24"/>
        </w:rPr>
        <w:t>n</w:t>
      </w:r>
      <w:r w:rsidRPr="007B4593">
        <w:rPr>
          <w:sz w:val="24"/>
        </w:rPr>
        <w:t>元非齐次线性方程组</w:t>
      </w:r>
      <w:r w:rsidRPr="007B4593">
        <w:rPr>
          <w:sz w:val="24"/>
        </w:rPr>
        <w:t>AX=b</w:t>
      </w:r>
      <w:r w:rsidRPr="007B4593">
        <w:rPr>
          <w:sz w:val="24"/>
        </w:rPr>
        <w:t>有唯一解的充分必要条件是</w:t>
      </w:r>
      <w:r w:rsidRPr="007B4593">
        <w:rPr>
          <w:position w:val="-10"/>
          <w:sz w:val="24"/>
        </w:rPr>
        <w:object w:dxaOrig="1600" w:dyaOrig="360">
          <v:shape id="_x0000_i1101" type="#_x0000_t75" style="width:96.75pt;height:21.75pt" o:ole="">
            <v:imagedata r:id="rId155" o:title=""/>
          </v:shape>
          <o:OLEObject Type="Embed" ProgID="Equation.3" ShapeID="_x0000_i1101" DrawAspect="Content" ObjectID="_1576857358" r:id="rId156"/>
        </w:object>
      </w:r>
      <w:r w:rsidRPr="007B4593">
        <w:rPr>
          <w:sz w:val="24"/>
        </w:rPr>
        <w:t>，其中</w:t>
      </w:r>
      <w:r w:rsidRPr="007B4593">
        <w:rPr>
          <w:position w:val="-10"/>
          <w:sz w:val="24"/>
        </w:rPr>
        <w:object w:dxaOrig="1040" w:dyaOrig="380">
          <v:shape id="_x0000_i1102" type="#_x0000_t75" style="width:51.75pt;height:19.5pt" o:ole="">
            <v:imagedata r:id="rId157" o:title=""/>
          </v:shape>
          <o:OLEObject Type="Embed" ProgID="Equation.3" ShapeID="_x0000_i1102" DrawAspect="Content" ObjectID="_1576857359" r:id="rId158"/>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84</w:t>
      </w:r>
      <w:r w:rsidRPr="007B4593">
        <w:rPr>
          <w:sz w:val="24"/>
        </w:rPr>
        <w:t>、</w:t>
      </w:r>
      <w:r w:rsidRPr="007B4593">
        <w:rPr>
          <w:sz w:val="24"/>
        </w:rPr>
        <w:t>n</w:t>
      </w:r>
      <w:r w:rsidRPr="007B4593">
        <w:rPr>
          <w:sz w:val="24"/>
        </w:rPr>
        <w:t>元非齐次线性方程组</w:t>
      </w:r>
      <w:r w:rsidRPr="007B4593">
        <w:rPr>
          <w:sz w:val="24"/>
        </w:rPr>
        <w:t>AX=b</w:t>
      </w:r>
      <w:r w:rsidRPr="007B4593">
        <w:rPr>
          <w:sz w:val="24"/>
        </w:rPr>
        <w:t>有无穷多解的充分必要条件是</w:t>
      </w:r>
      <w:r w:rsidRPr="007B4593">
        <w:rPr>
          <w:position w:val="-10"/>
          <w:sz w:val="24"/>
        </w:rPr>
        <w:object w:dxaOrig="1600" w:dyaOrig="360">
          <v:shape id="_x0000_i1103" type="#_x0000_t75" style="width:96.75pt;height:21.75pt" o:ole="">
            <v:imagedata r:id="rId159" o:title=""/>
          </v:shape>
          <o:OLEObject Type="Embed" ProgID="Equation.3" ShapeID="_x0000_i1103" DrawAspect="Content" ObjectID="_1576857360" r:id="rId160"/>
        </w:object>
      </w:r>
      <w:r w:rsidRPr="007B4593">
        <w:rPr>
          <w:sz w:val="24"/>
        </w:rPr>
        <w:t>，其中</w:t>
      </w:r>
      <w:r w:rsidRPr="007B4593">
        <w:rPr>
          <w:position w:val="-10"/>
          <w:sz w:val="24"/>
        </w:rPr>
        <w:object w:dxaOrig="1040" w:dyaOrig="380">
          <v:shape id="_x0000_i1104" type="#_x0000_t75" style="width:51.75pt;height:19.5pt" o:ole="">
            <v:imagedata r:id="rId157" o:title=""/>
          </v:shape>
          <o:OLEObject Type="Embed" ProgID="Equation.3" ShapeID="_x0000_i1104" DrawAspect="Content" ObjectID="_1576857361" r:id="rId161"/>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85</w:t>
      </w:r>
      <w:r w:rsidRPr="007B4593">
        <w:rPr>
          <w:sz w:val="24"/>
        </w:rPr>
        <w:t>、</w:t>
      </w:r>
      <w:r w:rsidRPr="007B4593">
        <w:rPr>
          <w:sz w:val="24"/>
        </w:rPr>
        <w:t>n</w:t>
      </w:r>
      <w:r w:rsidRPr="007B4593">
        <w:rPr>
          <w:sz w:val="24"/>
        </w:rPr>
        <w:t>元齐次线性方程组</w:t>
      </w:r>
      <w:r w:rsidRPr="007B4593">
        <w:rPr>
          <w:sz w:val="24"/>
        </w:rPr>
        <w:t>AX=0</w:t>
      </w:r>
      <w:r w:rsidRPr="007B4593">
        <w:rPr>
          <w:sz w:val="24"/>
        </w:rPr>
        <w:t>有</w:t>
      </w:r>
      <w:proofErr w:type="gramStart"/>
      <w:r w:rsidRPr="007B4593">
        <w:rPr>
          <w:sz w:val="24"/>
        </w:rPr>
        <w:t>非零解</w:t>
      </w:r>
      <w:proofErr w:type="gramEnd"/>
      <w:r w:rsidRPr="007B4593">
        <w:rPr>
          <w:sz w:val="24"/>
        </w:rPr>
        <w:t>的充分必要条件是</w:t>
      </w:r>
      <w:r w:rsidRPr="007B4593">
        <w:rPr>
          <w:position w:val="-10"/>
          <w:sz w:val="24"/>
        </w:rPr>
        <w:object w:dxaOrig="880" w:dyaOrig="320">
          <v:shape id="_x0000_i1105" type="#_x0000_t75" style="width:53.25pt;height:19.5pt" o:ole="">
            <v:imagedata r:id="rId162" o:title=""/>
          </v:shape>
          <o:OLEObject Type="Embed" ProgID="Equation.3" ShapeID="_x0000_i1105" DrawAspect="Content" ObjectID="_1576857362" r:id="rId163"/>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86</w:t>
      </w:r>
      <w:r w:rsidRPr="007B4593">
        <w:rPr>
          <w:sz w:val="24"/>
        </w:rPr>
        <w:t>、</w:t>
      </w:r>
      <w:r w:rsidRPr="007B4593">
        <w:rPr>
          <w:position w:val="-6"/>
          <w:sz w:val="24"/>
        </w:rPr>
        <w:object w:dxaOrig="200" w:dyaOrig="220">
          <v:shape id="_x0000_i1106" type="#_x0000_t75" style="width:9.75pt;height:11.25pt" o:ole="">
            <v:imagedata r:id="rId164" o:title=""/>
          </v:shape>
          <o:OLEObject Type="Embed" ProgID="Equation.3" ShapeID="_x0000_i1106" DrawAspect="Content" ObjectID="_1576857363" r:id="rId165"/>
        </w:object>
      </w:r>
      <w:r w:rsidRPr="007B4593">
        <w:rPr>
          <w:sz w:val="24"/>
        </w:rPr>
        <w:t>元齐次线性方程组</w:t>
      </w:r>
      <w:r w:rsidRPr="007B4593">
        <w:rPr>
          <w:position w:val="-6"/>
          <w:sz w:val="24"/>
        </w:rPr>
        <w:object w:dxaOrig="800" w:dyaOrig="279">
          <v:shape id="_x0000_i1107" type="#_x0000_t75" style="width:39.75pt;height:13.5pt" o:ole="">
            <v:imagedata r:id="rId166" o:title=""/>
          </v:shape>
          <o:OLEObject Type="Embed" ProgID="Equation.3" ShapeID="_x0000_i1107" DrawAspect="Content" ObjectID="_1576857364" r:id="rId167"/>
        </w:object>
      </w:r>
      <w:r w:rsidRPr="007B4593">
        <w:rPr>
          <w:sz w:val="24"/>
        </w:rPr>
        <w:t>有</w:t>
      </w:r>
      <w:proofErr w:type="gramStart"/>
      <w:r w:rsidRPr="007B4593">
        <w:rPr>
          <w:sz w:val="24"/>
        </w:rPr>
        <w:t>非零解</w:t>
      </w:r>
      <w:proofErr w:type="gramEnd"/>
      <w:r w:rsidRPr="007B4593">
        <w:rPr>
          <w:sz w:val="24"/>
        </w:rPr>
        <w:t>的充分必要条件是矩阵</w:t>
      </w:r>
      <w:r w:rsidRPr="007B4593">
        <w:rPr>
          <w:position w:val="-4"/>
          <w:sz w:val="24"/>
        </w:rPr>
        <w:object w:dxaOrig="240" w:dyaOrig="260">
          <v:shape id="_x0000_i1108" type="#_x0000_t75" style="width:12pt;height:12.75pt" o:ole="">
            <v:imagedata r:id="rId168" o:title=""/>
          </v:shape>
          <o:OLEObject Type="Embed" ProgID="Equation.3" ShapeID="_x0000_i1108" DrawAspect="Content" ObjectID="_1576857365" r:id="rId169"/>
        </w:object>
      </w:r>
      <w:r w:rsidRPr="007B4593">
        <w:rPr>
          <w:sz w:val="24"/>
        </w:rPr>
        <w:t>的列向量组线性相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87</w:t>
      </w:r>
      <w:r w:rsidRPr="007B4593">
        <w:rPr>
          <w:sz w:val="24"/>
        </w:rPr>
        <w:t>、齐次线性方程组没有无解的情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88</w:t>
      </w:r>
      <w:r w:rsidRPr="007B4593">
        <w:rPr>
          <w:sz w:val="24"/>
        </w:rPr>
        <w:t>、</w:t>
      </w:r>
      <w:r w:rsidRPr="007B4593">
        <w:rPr>
          <w:position w:val="-6"/>
          <w:sz w:val="24"/>
        </w:rPr>
        <w:object w:dxaOrig="200" w:dyaOrig="220">
          <v:shape id="_x0000_i1109" type="#_x0000_t75" style="width:9.75pt;height:11.25pt" o:ole="">
            <v:imagedata r:id="rId170" o:title=""/>
          </v:shape>
          <o:OLEObject Type="Embed" ProgID="Equation.3" ShapeID="_x0000_i1109" DrawAspect="Content" ObjectID="_1576857366" r:id="rId171"/>
        </w:object>
      </w:r>
      <w:r w:rsidRPr="007B4593">
        <w:rPr>
          <w:sz w:val="24"/>
        </w:rPr>
        <w:t>元非齐次线性方程组</w:t>
      </w:r>
      <w:r w:rsidRPr="007B4593">
        <w:rPr>
          <w:position w:val="-6"/>
          <w:sz w:val="24"/>
        </w:rPr>
        <w:object w:dxaOrig="800" w:dyaOrig="279">
          <v:shape id="_x0000_i1110" type="#_x0000_t75" style="width:39.75pt;height:13.5pt" o:ole="">
            <v:imagedata r:id="rId172" o:title=""/>
          </v:shape>
          <o:OLEObject Type="Embed" ProgID="Equation.3" ShapeID="_x0000_i1110" DrawAspect="Content" ObjectID="_1576857367" r:id="rId173"/>
        </w:object>
      </w:r>
      <w:r w:rsidRPr="007B4593">
        <w:rPr>
          <w:sz w:val="24"/>
        </w:rPr>
        <w:t>有解的充分必要条件是向量</w:t>
      </w:r>
      <w:r w:rsidRPr="007B4593">
        <w:rPr>
          <w:position w:val="-6"/>
          <w:sz w:val="24"/>
        </w:rPr>
        <w:object w:dxaOrig="200" w:dyaOrig="279">
          <v:shape id="_x0000_i1111" type="#_x0000_t75" style="width:9.75pt;height:13.5pt" o:ole="">
            <v:imagedata r:id="rId174" o:title=""/>
          </v:shape>
          <o:OLEObject Type="Embed" ProgID="Equation.3" ShapeID="_x0000_i1111" DrawAspect="Content" ObjectID="_1576857368" r:id="rId175"/>
        </w:object>
      </w:r>
      <w:r w:rsidRPr="007B4593">
        <w:rPr>
          <w:sz w:val="24"/>
        </w:rPr>
        <w:t>能由矩阵</w:t>
      </w:r>
      <w:r w:rsidRPr="007B4593">
        <w:rPr>
          <w:position w:val="-4"/>
          <w:sz w:val="24"/>
        </w:rPr>
        <w:object w:dxaOrig="240" w:dyaOrig="260">
          <v:shape id="_x0000_i1112" type="#_x0000_t75" style="width:12pt;height:12.75pt" o:ole="">
            <v:imagedata r:id="rId176" o:title=""/>
          </v:shape>
          <o:OLEObject Type="Embed" ProgID="Equation.3" ShapeID="_x0000_i1112" DrawAspect="Content" ObjectID="_1576857369" r:id="rId177"/>
        </w:object>
      </w:r>
      <w:r w:rsidRPr="007B4593">
        <w:rPr>
          <w:sz w:val="24"/>
        </w:rPr>
        <w:t>的列向量组线性表示</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lang w:val="x-none"/>
        </w:rPr>
        <w:t>89</w:t>
      </w:r>
      <w:r w:rsidRPr="007B4593">
        <w:rPr>
          <w:sz w:val="24"/>
        </w:rPr>
        <w:t>、</w:t>
      </w:r>
      <w:r w:rsidRPr="007B4593">
        <w:rPr>
          <w:position w:val="-10"/>
          <w:sz w:val="24"/>
        </w:rPr>
        <w:object w:dxaOrig="1579" w:dyaOrig="340">
          <v:shape id="_x0000_i1113" type="#_x0000_t75" style="width:93pt;height:19.5pt" o:ole="">
            <v:imagedata r:id="rId178" o:title=""/>
          </v:shape>
          <o:OLEObject Type="Embed" ProgID="Equation.3" ShapeID="_x0000_i1113" DrawAspect="Content" ObjectID="_1576857370" r:id="rId179"/>
        </w:object>
      </w:r>
      <w:r w:rsidRPr="007B4593">
        <w:rPr>
          <w:sz w:val="24"/>
        </w:rPr>
        <w:t>要构成齐次线性方程组</w:t>
      </w:r>
      <w:r w:rsidRPr="007B4593">
        <w:rPr>
          <w:sz w:val="24"/>
        </w:rPr>
        <w:t>AX=0</w:t>
      </w:r>
      <w:r w:rsidRPr="007B4593">
        <w:rPr>
          <w:sz w:val="24"/>
        </w:rPr>
        <w:t>的基础解系，必须满足如下两个条件：</w:t>
      </w:r>
      <w:r w:rsidRPr="007B4593">
        <w:rPr>
          <w:rFonts w:ascii="宋体" w:hAnsi="宋体" w:cs="宋体" w:hint="eastAsia"/>
          <w:sz w:val="24"/>
        </w:rPr>
        <w:t>①</w:t>
      </w:r>
      <w:r w:rsidRPr="007B4593">
        <w:rPr>
          <w:position w:val="-10"/>
          <w:sz w:val="24"/>
        </w:rPr>
        <w:object w:dxaOrig="1579" w:dyaOrig="340">
          <v:shape id="_x0000_i1114" type="#_x0000_t75" style="width:93pt;height:19.5pt" o:ole="">
            <v:imagedata r:id="rId180" o:title=""/>
          </v:shape>
          <o:OLEObject Type="Embed" ProgID="Equation.3" ShapeID="_x0000_i1114" DrawAspect="Content" ObjectID="_1576857371" r:id="rId181"/>
        </w:object>
      </w:r>
      <w:r w:rsidRPr="007B4593">
        <w:rPr>
          <w:sz w:val="24"/>
        </w:rPr>
        <w:t>线性无关；</w:t>
      </w:r>
      <w:r w:rsidRPr="007B4593">
        <w:rPr>
          <w:rFonts w:ascii="宋体" w:hAnsi="宋体" w:cs="宋体" w:hint="eastAsia"/>
          <w:sz w:val="24"/>
        </w:rPr>
        <w:t>②</w:t>
      </w:r>
      <w:r w:rsidRPr="007B4593">
        <w:rPr>
          <w:sz w:val="24"/>
        </w:rPr>
        <w:t>该方程组的任意一个解均可由</w:t>
      </w:r>
      <w:r w:rsidRPr="007B4593">
        <w:rPr>
          <w:position w:val="-10"/>
          <w:sz w:val="24"/>
        </w:rPr>
        <w:object w:dxaOrig="1579" w:dyaOrig="340">
          <v:shape id="_x0000_i1115" type="#_x0000_t75" style="width:93pt;height:19.5pt" o:ole="">
            <v:imagedata r:id="rId180" o:title=""/>
          </v:shape>
          <o:OLEObject Type="Embed" ProgID="Equation.3" ShapeID="_x0000_i1115" DrawAspect="Content" ObjectID="_1576857372" r:id="rId182"/>
        </w:object>
      </w:r>
      <w:r w:rsidRPr="007B4593">
        <w:rPr>
          <w:sz w:val="24"/>
        </w:rPr>
        <w:t>线性表示</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0</w:t>
      </w:r>
      <w:r w:rsidRPr="007B4593">
        <w:rPr>
          <w:sz w:val="24"/>
        </w:rPr>
        <w:t>、</w:t>
      </w:r>
      <w:proofErr w:type="gramStart"/>
      <w:r w:rsidRPr="007B4593">
        <w:rPr>
          <w:sz w:val="24"/>
        </w:rPr>
        <w:t>基础解系中</w:t>
      </w:r>
      <w:proofErr w:type="gramEnd"/>
      <w:r w:rsidRPr="007B4593">
        <w:rPr>
          <w:sz w:val="24"/>
        </w:rPr>
        <w:t>解向量的个数等于系数矩阵的</w:t>
      </w:r>
      <w:proofErr w:type="gramStart"/>
      <w:r w:rsidRPr="007B4593">
        <w:rPr>
          <w:sz w:val="24"/>
        </w:rPr>
        <w:t>秩</w:t>
      </w:r>
      <w:proofErr w:type="gramEnd"/>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1</w:t>
      </w:r>
      <w:r w:rsidRPr="007B4593">
        <w:rPr>
          <w:sz w:val="24"/>
        </w:rPr>
        <w:t>、</w:t>
      </w:r>
      <w:r w:rsidRPr="007B4593">
        <w:rPr>
          <w:sz w:val="24"/>
        </w:rPr>
        <w:t>n</w:t>
      </w:r>
      <w:r w:rsidRPr="007B4593">
        <w:rPr>
          <w:sz w:val="24"/>
        </w:rPr>
        <w:t>元齐次线性方程组</w:t>
      </w:r>
      <w:r w:rsidRPr="007B4593">
        <w:rPr>
          <w:sz w:val="24"/>
        </w:rPr>
        <w:t>AX=0</w:t>
      </w:r>
      <w:r w:rsidRPr="007B4593">
        <w:rPr>
          <w:sz w:val="24"/>
        </w:rPr>
        <w:t>中系数矩阵的</w:t>
      </w:r>
      <w:proofErr w:type="gramStart"/>
      <w:r w:rsidRPr="007B4593">
        <w:rPr>
          <w:sz w:val="24"/>
        </w:rPr>
        <w:t>秩</w:t>
      </w:r>
      <w:proofErr w:type="gramEnd"/>
      <w:r w:rsidRPr="007B4593">
        <w:rPr>
          <w:sz w:val="24"/>
        </w:rPr>
        <w:t>r(A)=r</w:t>
      </w:r>
      <w:r w:rsidRPr="007B4593">
        <w:rPr>
          <w:sz w:val="24"/>
        </w:rPr>
        <w:t>，</w:t>
      </w:r>
      <w:proofErr w:type="gramStart"/>
      <w:r w:rsidRPr="007B4593">
        <w:rPr>
          <w:sz w:val="24"/>
        </w:rPr>
        <w:t>则基础解系</w:t>
      </w:r>
      <w:proofErr w:type="gramEnd"/>
      <w:r w:rsidRPr="007B4593">
        <w:rPr>
          <w:sz w:val="24"/>
        </w:rPr>
        <w:t>中解向量的个数等于</w:t>
      </w:r>
      <w:r w:rsidRPr="007B4593">
        <w:rPr>
          <w:sz w:val="24"/>
        </w:rPr>
        <w:t xml:space="preserve">n-r.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2</w:t>
      </w:r>
      <w:r w:rsidRPr="007B4593">
        <w:rPr>
          <w:sz w:val="24"/>
        </w:rPr>
        <w:t>、非齐次线性方程组的通解可由非齐次线性方程组的一个特解加对应齐次线性方程组的</w:t>
      </w:r>
      <w:proofErr w:type="gramStart"/>
      <w:r w:rsidRPr="007B4593">
        <w:rPr>
          <w:sz w:val="24"/>
        </w:rPr>
        <w:t>基础解系的</w:t>
      </w:r>
      <w:proofErr w:type="gramEnd"/>
      <w:r w:rsidRPr="007B4593">
        <w:rPr>
          <w:sz w:val="24"/>
        </w:rPr>
        <w:t>线性组合</w:t>
      </w:r>
      <w:r w:rsidR="00D207C7">
        <w:rPr>
          <w:sz w:val="24"/>
        </w:rPr>
        <w:t>得到</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3</w:t>
      </w:r>
      <w:r w:rsidRPr="007B4593">
        <w:rPr>
          <w:sz w:val="24"/>
        </w:rPr>
        <w:t>、设</w:t>
      </w:r>
      <w:r w:rsidRPr="007B4593">
        <w:rPr>
          <w:position w:val="-10"/>
          <w:sz w:val="24"/>
        </w:rPr>
        <w:object w:dxaOrig="320" w:dyaOrig="340">
          <v:shape id="_x0000_i1116" type="#_x0000_t75" style="width:18pt;height:19.5pt" o:ole="">
            <v:imagedata r:id="rId183" o:title=""/>
          </v:shape>
          <o:OLEObject Type="Embed" ProgID="Equation.3" ShapeID="_x0000_i1116" DrawAspect="Content" ObjectID="_1576857373" r:id="rId184"/>
        </w:object>
      </w:r>
      <w:r w:rsidRPr="007B4593">
        <w:rPr>
          <w:sz w:val="24"/>
        </w:rPr>
        <w:t>与</w:t>
      </w:r>
      <w:r w:rsidRPr="007B4593">
        <w:rPr>
          <w:position w:val="-10"/>
          <w:sz w:val="24"/>
        </w:rPr>
        <w:object w:dxaOrig="340" w:dyaOrig="340">
          <v:shape id="_x0000_i1117" type="#_x0000_t75" style="width:19.5pt;height:19.5pt" o:ole="">
            <v:imagedata r:id="rId185" o:title=""/>
          </v:shape>
          <o:OLEObject Type="Embed" ProgID="Equation.3" ShapeID="_x0000_i1117" DrawAspect="Content" ObjectID="_1576857374" r:id="rId186"/>
        </w:object>
      </w:r>
      <w:r w:rsidRPr="007B4593">
        <w:rPr>
          <w:sz w:val="24"/>
        </w:rPr>
        <w:t>是</w:t>
      </w:r>
      <w:r w:rsidRPr="007B4593">
        <w:rPr>
          <w:sz w:val="24"/>
        </w:rPr>
        <w:t>n</w:t>
      </w:r>
      <w:r w:rsidRPr="007B4593">
        <w:rPr>
          <w:sz w:val="24"/>
        </w:rPr>
        <w:t>元齐次线性方程组</w:t>
      </w:r>
      <w:r w:rsidRPr="007B4593">
        <w:rPr>
          <w:sz w:val="24"/>
        </w:rPr>
        <w:t>AX=0</w:t>
      </w:r>
      <w:r w:rsidRPr="007B4593">
        <w:rPr>
          <w:sz w:val="24"/>
        </w:rPr>
        <w:t>的两个解，则</w:t>
      </w:r>
      <w:r w:rsidRPr="007B4593">
        <w:rPr>
          <w:position w:val="-10"/>
          <w:sz w:val="24"/>
        </w:rPr>
        <w:object w:dxaOrig="840" w:dyaOrig="340">
          <v:shape id="_x0000_i1118" type="#_x0000_t75" style="width:47.25pt;height:19.5pt" o:ole="">
            <v:imagedata r:id="rId187" o:title=""/>
          </v:shape>
          <o:OLEObject Type="Embed" ProgID="Equation.3" ShapeID="_x0000_i1118" DrawAspect="Content" ObjectID="_1576857375" r:id="rId188"/>
        </w:object>
      </w:r>
      <w:r w:rsidRPr="007B4593">
        <w:rPr>
          <w:sz w:val="24"/>
        </w:rPr>
        <w:t>是</w:t>
      </w:r>
      <w:r w:rsidRPr="007B4593">
        <w:rPr>
          <w:sz w:val="24"/>
        </w:rPr>
        <w:t>AX=b</w:t>
      </w:r>
      <w:r w:rsidRPr="007B4593">
        <w:rPr>
          <w:sz w:val="24"/>
        </w:rPr>
        <w:t>的一个特解</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4</w:t>
      </w:r>
      <w:r w:rsidRPr="007B4593">
        <w:rPr>
          <w:sz w:val="24"/>
        </w:rPr>
        <w:t>、设</w:t>
      </w:r>
      <w:r w:rsidRPr="007B4593">
        <w:rPr>
          <w:position w:val="-10"/>
          <w:sz w:val="24"/>
        </w:rPr>
        <w:object w:dxaOrig="320" w:dyaOrig="340">
          <v:shape id="_x0000_i1119" type="#_x0000_t75" style="width:18pt;height:19.5pt" o:ole="">
            <v:imagedata r:id="rId189" o:title=""/>
          </v:shape>
          <o:OLEObject Type="Embed" ProgID="Equation.3" ShapeID="_x0000_i1119" DrawAspect="Content" ObjectID="_1576857376" r:id="rId190"/>
        </w:object>
      </w:r>
      <w:r w:rsidRPr="007B4593">
        <w:rPr>
          <w:sz w:val="24"/>
        </w:rPr>
        <w:t>与</w:t>
      </w:r>
      <w:r w:rsidRPr="007B4593">
        <w:rPr>
          <w:position w:val="-10"/>
          <w:sz w:val="24"/>
        </w:rPr>
        <w:object w:dxaOrig="340" w:dyaOrig="340">
          <v:shape id="_x0000_i1120" type="#_x0000_t75" style="width:19.5pt;height:19.5pt" o:ole="">
            <v:imagedata r:id="rId191" o:title=""/>
          </v:shape>
          <o:OLEObject Type="Embed" ProgID="Equation.3" ShapeID="_x0000_i1120" DrawAspect="Content" ObjectID="_1576857377" r:id="rId192"/>
        </w:object>
      </w:r>
      <w:r w:rsidRPr="007B4593">
        <w:rPr>
          <w:sz w:val="24"/>
        </w:rPr>
        <w:t>是</w:t>
      </w:r>
      <w:r w:rsidRPr="007B4593">
        <w:rPr>
          <w:sz w:val="24"/>
        </w:rPr>
        <w:t>n</w:t>
      </w:r>
      <w:r w:rsidRPr="007B4593">
        <w:rPr>
          <w:sz w:val="24"/>
        </w:rPr>
        <w:t>元非齐次线性方程组</w:t>
      </w:r>
      <w:r w:rsidRPr="007B4593">
        <w:rPr>
          <w:sz w:val="24"/>
        </w:rPr>
        <w:t>AX=b</w:t>
      </w:r>
      <w:r w:rsidRPr="007B4593">
        <w:rPr>
          <w:sz w:val="24"/>
        </w:rPr>
        <w:t>的两个特解，则</w:t>
      </w:r>
      <w:r w:rsidRPr="007B4593">
        <w:rPr>
          <w:position w:val="-10"/>
          <w:sz w:val="24"/>
        </w:rPr>
        <w:object w:dxaOrig="840" w:dyaOrig="340">
          <v:shape id="_x0000_i1121" type="#_x0000_t75" style="width:47.25pt;height:19.5pt" o:ole="">
            <v:imagedata r:id="rId193" o:title=""/>
          </v:shape>
          <o:OLEObject Type="Embed" ProgID="Equation.3" ShapeID="_x0000_i1121" DrawAspect="Content" ObjectID="_1576857378" r:id="rId194"/>
        </w:object>
      </w:r>
      <w:r w:rsidRPr="007B4593">
        <w:rPr>
          <w:sz w:val="24"/>
        </w:rPr>
        <w:t>是</w:t>
      </w:r>
      <w:r w:rsidRPr="007B4593">
        <w:rPr>
          <w:sz w:val="24"/>
        </w:rPr>
        <w:t>AX=0</w:t>
      </w:r>
      <w:r w:rsidRPr="007B4593">
        <w:rPr>
          <w:sz w:val="24"/>
        </w:rPr>
        <w:t>的一个特解</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5</w:t>
      </w:r>
      <w:r w:rsidRPr="007B4593">
        <w:rPr>
          <w:sz w:val="24"/>
        </w:rPr>
        <w:t>、若</w:t>
      </w:r>
      <w:r w:rsidRPr="007B4593">
        <w:rPr>
          <w:position w:val="-10"/>
          <w:sz w:val="24"/>
        </w:rPr>
        <w:object w:dxaOrig="1579" w:dyaOrig="340">
          <v:shape id="_x0000_i1122" type="#_x0000_t75" style="width:93pt;height:19.5pt" o:ole="">
            <v:imagedata r:id="rId195" o:title=""/>
          </v:shape>
          <o:OLEObject Type="Embed" ProgID="Equation.3" ShapeID="_x0000_i1122" DrawAspect="Content" ObjectID="_1576857379" r:id="rId196"/>
        </w:object>
      </w:r>
      <w:r w:rsidRPr="007B4593">
        <w:rPr>
          <w:sz w:val="24"/>
        </w:rPr>
        <w:t>是非齐次线性方程组</w:t>
      </w:r>
      <w:r w:rsidRPr="007B4593">
        <w:rPr>
          <w:sz w:val="24"/>
        </w:rPr>
        <w:t>AX=b</w:t>
      </w:r>
      <w:r w:rsidRPr="007B4593">
        <w:rPr>
          <w:sz w:val="24"/>
        </w:rPr>
        <w:t>的解向量，则</w:t>
      </w:r>
      <w:r w:rsidRPr="007B4593">
        <w:rPr>
          <w:position w:val="-10"/>
          <w:sz w:val="24"/>
        </w:rPr>
        <w:object w:dxaOrig="2340" w:dyaOrig="340">
          <v:shape id="_x0000_i1123" type="#_x0000_t75" style="width:138pt;height:19.5pt" o:ole="">
            <v:imagedata r:id="rId197" o:title=""/>
          </v:shape>
          <o:OLEObject Type="Embed" ProgID="Equation.3" ShapeID="_x0000_i1123" DrawAspect="Content" ObjectID="_1576857380" r:id="rId198"/>
        </w:object>
      </w:r>
      <w:r w:rsidRPr="007B4593">
        <w:rPr>
          <w:sz w:val="24"/>
        </w:rPr>
        <w:t>也是</w:t>
      </w:r>
      <w:r w:rsidRPr="007B4593">
        <w:rPr>
          <w:sz w:val="24"/>
        </w:rPr>
        <w:t>AX=b</w:t>
      </w:r>
      <w:r w:rsidRPr="007B4593">
        <w:rPr>
          <w:sz w:val="24"/>
        </w:rPr>
        <w:t>的解</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6</w:t>
      </w:r>
      <w:r w:rsidRPr="007B4593">
        <w:rPr>
          <w:sz w:val="24"/>
        </w:rPr>
        <w:t>、含有零向量的向量组一定线性相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ind w:left="120" w:hangingChars="50" w:hanging="120"/>
        <w:rPr>
          <w:sz w:val="24"/>
        </w:rPr>
      </w:pPr>
      <w:r w:rsidRPr="007B4593">
        <w:rPr>
          <w:sz w:val="24"/>
        </w:rPr>
        <w:t>97</w:t>
      </w:r>
      <w:r w:rsidRPr="007B4593">
        <w:rPr>
          <w:sz w:val="24"/>
        </w:rPr>
        <w:t>、若</w:t>
      </w:r>
      <w:r w:rsidRPr="007B4593">
        <w:rPr>
          <w:position w:val="-12"/>
          <w:sz w:val="24"/>
        </w:rPr>
        <w:object w:dxaOrig="1540" w:dyaOrig="360">
          <v:shape id="_x0000_i1124" type="#_x0000_t75" style="width:85.5pt;height:20.25pt" o:ole="">
            <v:imagedata r:id="rId119" o:title=""/>
          </v:shape>
          <o:OLEObject Type="Embed" ProgID="Equation.3" ShapeID="_x0000_i1124" DrawAspect="Content" ObjectID="_1576857381" r:id="rId199"/>
        </w:object>
      </w:r>
      <w:r w:rsidRPr="007B4593">
        <w:rPr>
          <w:sz w:val="24"/>
        </w:rPr>
        <w:t>线性相关，则对任意不全为</w:t>
      </w:r>
      <w:r w:rsidRPr="007B4593">
        <w:rPr>
          <w:sz w:val="24"/>
        </w:rPr>
        <w:t>0</w:t>
      </w:r>
      <w:r w:rsidRPr="007B4593">
        <w:rPr>
          <w:sz w:val="24"/>
        </w:rPr>
        <w:t>的数</w:t>
      </w:r>
      <w:r w:rsidRPr="007B4593">
        <w:rPr>
          <w:position w:val="-12"/>
          <w:sz w:val="24"/>
        </w:rPr>
        <w:object w:dxaOrig="1400" w:dyaOrig="360">
          <v:shape id="_x0000_i1125" type="#_x0000_t75" style="width:78pt;height:20.25pt" o:ole="">
            <v:imagedata r:id="rId121" o:title=""/>
          </v:shape>
          <o:OLEObject Type="Embed" ProgID="Equation.3" ShapeID="_x0000_i1125" DrawAspect="Content" ObjectID="_1576857382" r:id="rId200"/>
        </w:object>
      </w:r>
      <w:r w:rsidRPr="007B4593">
        <w:rPr>
          <w:sz w:val="24"/>
        </w:rPr>
        <w:t>，都有</w:t>
      </w:r>
      <w:r w:rsidRPr="007B4593">
        <w:rPr>
          <w:position w:val="-12"/>
          <w:sz w:val="24"/>
        </w:rPr>
        <w:object w:dxaOrig="2640" w:dyaOrig="360">
          <v:shape id="_x0000_i1126" type="#_x0000_t75" style="width:147pt;height:20.25pt" o:ole="">
            <v:imagedata r:id="rId201" o:title=""/>
          </v:shape>
          <o:OLEObject Type="Embed" ProgID="Equation.3" ShapeID="_x0000_i1126" DrawAspect="Content" ObjectID="_1576857383" r:id="rId202"/>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8</w:t>
      </w:r>
      <w:r w:rsidRPr="007B4593">
        <w:rPr>
          <w:sz w:val="24"/>
        </w:rPr>
        <w:t>、若向量组</w:t>
      </w:r>
      <w:r w:rsidRPr="007B4593">
        <w:rPr>
          <w:sz w:val="24"/>
        </w:rPr>
        <w:t>A</w:t>
      </w:r>
      <w:r w:rsidRPr="007B4593">
        <w:rPr>
          <w:sz w:val="24"/>
        </w:rPr>
        <w:t>中的某一个向量可由向量组</w:t>
      </w:r>
      <w:r w:rsidRPr="007B4593">
        <w:rPr>
          <w:sz w:val="24"/>
        </w:rPr>
        <w:t>B</w:t>
      </w:r>
      <w:r w:rsidRPr="007B4593">
        <w:rPr>
          <w:sz w:val="24"/>
        </w:rPr>
        <w:t>线性表出，且向量组</w:t>
      </w:r>
      <w:r w:rsidRPr="007B4593">
        <w:rPr>
          <w:sz w:val="24"/>
        </w:rPr>
        <w:t>B</w:t>
      </w:r>
      <w:r w:rsidRPr="007B4593">
        <w:rPr>
          <w:sz w:val="24"/>
        </w:rPr>
        <w:t>中也有一个向量可由向量组</w:t>
      </w:r>
      <w:r w:rsidRPr="007B4593">
        <w:rPr>
          <w:sz w:val="24"/>
        </w:rPr>
        <w:t>A</w:t>
      </w:r>
      <w:r w:rsidRPr="007B4593">
        <w:rPr>
          <w:sz w:val="24"/>
        </w:rPr>
        <w:t>线性表出，则称向量组</w:t>
      </w:r>
      <w:r w:rsidRPr="007B4593">
        <w:rPr>
          <w:sz w:val="24"/>
        </w:rPr>
        <w:t>A</w:t>
      </w:r>
      <w:r w:rsidRPr="007B4593">
        <w:rPr>
          <w:sz w:val="24"/>
        </w:rPr>
        <w:t>与向量组</w:t>
      </w:r>
      <w:r w:rsidRPr="007B4593">
        <w:rPr>
          <w:sz w:val="24"/>
        </w:rPr>
        <w:t>B</w:t>
      </w:r>
      <w:r w:rsidRPr="007B4593">
        <w:rPr>
          <w:sz w:val="24"/>
        </w:rPr>
        <w:t>等价</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99</w:t>
      </w:r>
      <w:r w:rsidRPr="007B4593">
        <w:rPr>
          <w:sz w:val="24"/>
        </w:rPr>
        <w:t>、设向量组</w:t>
      </w:r>
      <w:r w:rsidRPr="007B4593">
        <w:rPr>
          <w:position w:val="-12"/>
          <w:sz w:val="24"/>
        </w:rPr>
        <w:object w:dxaOrig="1460" w:dyaOrig="360">
          <v:shape id="_x0000_i1127" type="#_x0000_t75" style="width:72.75pt;height:18pt" o:ole="">
            <v:imagedata r:id="rId133" o:title=""/>
          </v:shape>
          <o:OLEObject Type="Embed" ProgID="Equation.3" ShapeID="_x0000_i1127" DrawAspect="Content" ObjectID="_1576857384" r:id="rId203"/>
        </w:object>
      </w:r>
      <w:r w:rsidRPr="007B4593">
        <w:rPr>
          <w:sz w:val="24"/>
        </w:rPr>
        <w:t>是向量组</w:t>
      </w:r>
      <w:r w:rsidRPr="007B4593">
        <w:rPr>
          <w:position w:val="-12"/>
          <w:sz w:val="24"/>
        </w:rPr>
        <w:object w:dxaOrig="1300" w:dyaOrig="360">
          <v:shape id="_x0000_i1128" type="#_x0000_t75" style="width:65.25pt;height:18pt" o:ole="">
            <v:imagedata r:id="rId135" o:title=""/>
          </v:shape>
          <o:OLEObject Type="Embed" ProgID="Equation.3" ShapeID="_x0000_i1128" DrawAspect="Content" ObjectID="_1576857385" r:id="rId204"/>
        </w:object>
      </w:r>
      <w:r w:rsidRPr="007B4593">
        <w:rPr>
          <w:sz w:val="24"/>
        </w:rPr>
        <w:t>的一个子组。若</w:t>
      </w:r>
      <w:r w:rsidRPr="007B4593">
        <w:rPr>
          <w:position w:val="-12"/>
          <w:sz w:val="24"/>
        </w:rPr>
        <w:object w:dxaOrig="1460" w:dyaOrig="360">
          <v:shape id="_x0000_i1129" type="#_x0000_t75" style="width:72.75pt;height:18pt" o:ole="">
            <v:imagedata r:id="rId137" o:title=""/>
          </v:shape>
          <o:OLEObject Type="Embed" ProgID="Equation.3" ShapeID="_x0000_i1129" DrawAspect="Content" ObjectID="_1576857386" r:id="rId205"/>
        </w:object>
      </w:r>
      <w:r w:rsidRPr="007B4593">
        <w:rPr>
          <w:sz w:val="24"/>
        </w:rPr>
        <w:t>线</w:t>
      </w:r>
      <w:r w:rsidRPr="007B4593">
        <w:rPr>
          <w:sz w:val="24"/>
        </w:rPr>
        <w:lastRenderedPageBreak/>
        <w:t>性无关，且向量组</w:t>
      </w:r>
      <w:r w:rsidRPr="007B4593">
        <w:rPr>
          <w:position w:val="-12"/>
          <w:sz w:val="24"/>
        </w:rPr>
        <w:object w:dxaOrig="1300" w:dyaOrig="360">
          <v:shape id="_x0000_i1130" type="#_x0000_t75" style="width:65.25pt;height:18pt" o:ole="">
            <v:imagedata r:id="rId135" o:title=""/>
          </v:shape>
          <o:OLEObject Type="Embed" ProgID="Equation.3" ShapeID="_x0000_i1130" DrawAspect="Content" ObjectID="_1576857387" r:id="rId206"/>
        </w:object>
      </w:r>
      <w:r w:rsidRPr="007B4593">
        <w:rPr>
          <w:sz w:val="24"/>
        </w:rPr>
        <w:t>中任意</w:t>
      </w:r>
      <w:r w:rsidRPr="007B4593">
        <w:rPr>
          <w:sz w:val="24"/>
        </w:rPr>
        <w:t>m+1</w:t>
      </w:r>
      <w:r w:rsidRPr="007B4593">
        <w:rPr>
          <w:sz w:val="24"/>
        </w:rPr>
        <w:t>个向量</w:t>
      </w:r>
      <w:r w:rsidRPr="007B4593">
        <w:rPr>
          <w:sz w:val="24"/>
        </w:rPr>
        <w:t>(</w:t>
      </w:r>
      <w:r w:rsidRPr="007B4593">
        <w:rPr>
          <w:sz w:val="24"/>
        </w:rPr>
        <w:t>只要存在</w:t>
      </w:r>
      <w:r w:rsidRPr="007B4593">
        <w:rPr>
          <w:sz w:val="24"/>
        </w:rPr>
        <w:t>)</w:t>
      </w:r>
      <w:r w:rsidRPr="007B4593">
        <w:rPr>
          <w:sz w:val="24"/>
        </w:rPr>
        <w:t>都线性相关，则称子组</w:t>
      </w:r>
      <w:r w:rsidRPr="007B4593">
        <w:rPr>
          <w:position w:val="-12"/>
          <w:sz w:val="24"/>
        </w:rPr>
        <w:object w:dxaOrig="1460" w:dyaOrig="360">
          <v:shape id="_x0000_i1131" type="#_x0000_t75" style="width:72.75pt;height:18pt" o:ole="">
            <v:imagedata r:id="rId133" o:title=""/>
          </v:shape>
          <o:OLEObject Type="Embed" ProgID="Equation.3" ShapeID="_x0000_i1131" DrawAspect="Content" ObjectID="_1576857388" r:id="rId207"/>
        </w:object>
      </w:r>
      <w:r w:rsidRPr="007B4593">
        <w:rPr>
          <w:sz w:val="24"/>
        </w:rPr>
        <w:t>是该向量组</w:t>
      </w:r>
      <w:r w:rsidRPr="007B4593">
        <w:rPr>
          <w:position w:val="-12"/>
          <w:sz w:val="24"/>
        </w:rPr>
        <w:object w:dxaOrig="1300" w:dyaOrig="360">
          <v:shape id="_x0000_i1132" type="#_x0000_t75" style="width:65.25pt;height:18pt" o:ole="">
            <v:imagedata r:id="rId135" o:title=""/>
          </v:shape>
          <o:OLEObject Type="Embed" ProgID="Equation.3" ShapeID="_x0000_i1132" DrawAspect="Content" ObjectID="_1576857389" r:id="rId208"/>
        </w:object>
      </w:r>
      <w:r w:rsidRPr="007B4593">
        <w:rPr>
          <w:sz w:val="24"/>
        </w:rPr>
        <w:t>的一个极大无关子组</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0</w:t>
      </w:r>
      <w:r w:rsidRPr="007B4593">
        <w:rPr>
          <w:sz w:val="24"/>
        </w:rPr>
        <w:t>、等价的向量组</w:t>
      </w:r>
      <w:proofErr w:type="gramStart"/>
      <w:r w:rsidRPr="007B4593">
        <w:rPr>
          <w:sz w:val="24"/>
        </w:rPr>
        <w:t>秩</w:t>
      </w:r>
      <w:proofErr w:type="gramEnd"/>
      <w:r w:rsidRPr="007B4593">
        <w:rPr>
          <w:sz w:val="24"/>
        </w:rPr>
        <w:t>相同</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1</w:t>
      </w:r>
      <w:r w:rsidRPr="007B4593">
        <w:rPr>
          <w:sz w:val="24"/>
        </w:rPr>
        <w:t>、矩阵的初等行变换不改变矩阵的秩</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2</w:t>
      </w:r>
      <w:r w:rsidRPr="007B4593">
        <w:rPr>
          <w:sz w:val="24"/>
        </w:rPr>
        <w:t>、</w:t>
      </w:r>
      <w:r w:rsidRPr="007B4593">
        <w:rPr>
          <w:sz w:val="24"/>
        </w:rPr>
        <w:t>n</w:t>
      </w:r>
      <w:r w:rsidRPr="007B4593">
        <w:rPr>
          <w:sz w:val="24"/>
        </w:rPr>
        <w:t>元齐次线性方程组</w:t>
      </w:r>
      <w:r w:rsidRPr="007B4593">
        <w:rPr>
          <w:sz w:val="24"/>
        </w:rPr>
        <w:t>AX=0</w:t>
      </w:r>
      <w:r w:rsidRPr="007B4593">
        <w:rPr>
          <w:sz w:val="24"/>
        </w:rPr>
        <w:t>，当</w:t>
      </w:r>
      <w:r w:rsidRPr="007B4593">
        <w:rPr>
          <w:position w:val="-10"/>
          <w:sz w:val="24"/>
        </w:rPr>
        <w:object w:dxaOrig="900" w:dyaOrig="320">
          <v:shape id="_x0000_i1133" type="#_x0000_t75" style="width:54.75pt;height:19.5pt" o:ole="">
            <v:imagedata r:id="rId209" o:title=""/>
          </v:shape>
          <o:OLEObject Type="Embed" ProgID="Equation.3" ShapeID="_x0000_i1133" DrawAspect="Content" ObjectID="_1576857390" r:id="rId210"/>
        </w:object>
      </w:r>
      <w:r w:rsidRPr="007B4593">
        <w:rPr>
          <w:sz w:val="24"/>
        </w:rPr>
        <w:t>时，该方程组只有零解</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3</w:t>
      </w:r>
      <w:r w:rsidRPr="007B4593">
        <w:rPr>
          <w:sz w:val="24"/>
        </w:rPr>
        <w:t>、如果一个齐次线性方程组的方程个数少于未知量的个数，则该方程组有</w:t>
      </w:r>
      <w:proofErr w:type="gramStart"/>
      <w:r w:rsidRPr="007B4593">
        <w:rPr>
          <w:sz w:val="24"/>
        </w:rPr>
        <w:t>非零解</w:t>
      </w:r>
      <w:proofErr w:type="gramEnd"/>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4</w:t>
      </w:r>
      <w:r w:rsidRPr="007B4593">
        <w:rPr>
          <w:sz w:val="24"/>
        </w:rPr>
        <w:t>、</w:t>
      </w:r>
      <w:proofErr w:type="gramStart"/>
      <w:r w:rsidRPr="007B4593">
        <w:rPr>
          <w:sz w:val="24"/>
        </w:rPr>
        <w:t>基础解系中</w:t>
      </w:r>
      <w:proofErr w:type="gramEnd"/>
      <w:r w:rsidRPr="007B4593">
        <w:rPr>
          <w:sz w:val="24"/>
        </w:rPr>
        <w:t>的解向量有可能不线性无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5</w:t>
      </w:r>
      <w:r w:rsidRPr="007B4593">
        <w:rPr>
          <w:sz w:val="24"/>
        </w:rPr>
        <w:t>、只有方阵才能计算特征值和特征向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6</w:t>
      </w:r>
      <w:r w:rsidRPr="007B4593">
        <w:rPr>
          <w:sz w:val="24"/>
        </w:rPr>
        <w:t>、二重特征值一定会有两个线性无关的特征向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7</w:t>
      </w:r>
      <w:r w:rsidRPr="007B4593">
        <w:rPr>
          <w:sz w:val="24"/>
        </w:rPr>
        <w:t>、</w:t>
      </w:r>
      <w:r w:rsidRPr="007B4593">
        <w:rPr>
          <w:sz w:val="24"/>
        </w:rPr>
        <w:t>n</w:t>
      </w:r>
      <w:r w:rsidRPr="007B4593">
        <w:rPr>
          <w:sz w:val="24"/>
        </w:rPr>
        <w:t>阶矩阵</w:t>
      </w:r>
      <w:r w:rsidRPr="007B4593">
        <w:rPr>
          <w:sz w:val="24"/>
        </w:rPr>
        <w:t>A</w:t>
      </w:r>
      <w:r w:rsidRPr="007B4593">
        <w:rPr>
          <w:sz w:val="24"/>
        </w:rPr>
        <w:t>和它的转置矩阵的特征值可能不同</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8</w:t>
      </w:r>
      <w:r w:rsidRPr="007B4593">
        <w:rPr>
          <w:sz w:val="24"/>
        </w:rPr>
        <w:t>、方阵</w:t>
      </w:r>
      <w:r w:rsidRPr="007B4593">
        <w:rPr>
          <w:sz w:val="24"/>
        </w:rPr>
        <w:t>A</w:t>
      </w:r>
      <w:r w:rsidRPr="007B4593">
        <w:rPr>
          <w:sz w:val="24"/>
        </w:rPr>
        <w:t>的特征值的乘积等于</w:t>
      </w:r>
      <w:r w:rsidRPr="007B4593">
        <w:rPr>
          <w:sz w:val="24"/>
        </w:rPr>
        <w:t>A</w:t>
      </w:r>
      <w:r w:rsidRPr="007B4593">
        <w:rPr>
          <w:sz w:val="24"/>
        </w:rPr>
        <w:t>的行列式值</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09</w:t>
      </w:r>
      <w:r w:rsidRPr="007B4593">
        <w:rPr>
          <w:sz w:val="24"/>
        </w:rPr>
        <w:t>、</w:t>
      </w:r>
      <w:r w:rsidRPr="007B4593">
        <w:rPr>
          <w:sz w:val="24"/>
        </w:rPr>
        <w:t>n</w:t>
      </w:r>
      <w:r w:rsidRPr="007B4593">
        <w:rPr>
          <w:sz w:val="24"/>
        </w:rPr>
        <w:t>阶矩阵</w:t>
      </w:r>
      <w:r w:rsidRPr="007B4593">
        <w:rPr>
          <w:sz w:val="24"/>
        </w:rPr>
        <w:t>A</w:t>
      </w:r>
      <w:r w:rsidRPr="007B4593">
        <w:rPr>
          <w:sz w:val="24"/>
        </w:rPr>
        <w:t>可逆的充要条件是</w:t>
      </w:r>
      <w:r w:rsidRPr="007B4593">
        <w:rPr>
          <w:sz w:val="24"/>
        </w:rPr>
        <w:t>A</w:t>
      </w:r>
      <w:r w:rsidRPr="007B4593">
        <w:rPr>
          <w:sz w:val="24"/>
        </w:rPr>
        <w:t>的每一个特征值都不等于</w:t>
      </w:r>
      <w:r w:rsidRPr="007B4593">
        <w:rPr>
          <w:sz w:val="24"/>
        </w:rPr>
        <w:t xml:space="preserve">0.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0</w:t>
      </w:r>
      <w:r w:rsidRPr="007B4593">
        <w:rPr>
          <w:sz w:val="24"/>
        </w:rPr>
        <w:t>、对任意的方阵而言，一个特征向量可以属于不同的特征值</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1</w:t>
      </w:r>
      <w:r w:rsidRPr="007B4593">
        <w:rPr>
          <w:sz w:val="24"/>
        </w:rPr>
        <w:t>、</w:t>
      </w:r>
      <w:r w:rsidRPr="007B4593">
        <w:rPr>
          <w:sz w:val="24"/>
        </w:rPr>
        <w:t>3</w:t>
      </w:r>
      <w:r w:rsidRPr="007B4593">
        <w:rPr>
          <w:sz w:val="24"/>
        </w:rPr>
        <w:t>阶可逆矩阵</w:t>
      </w:r>
      <w:r w:rsidRPr="007B4593">
        <w:rPr>
          <w:sz w:val="24"/>
        </w:rPr>
        <w:t>A</w:t>
      </w:r>
      <w:r w:rsidRPr="007B4593">
        <w:rPr>
          <w:sz w:val="24"/>
        </w:rPr>
        <w:t>的一个特征值为</w:t>
      </w:r>
      <w:r w:rsidRPr="007B4593">
        <w:rPr>
          <w:sz w:val="24"/>
        </w:rPr>
        <w:t>2</w:t>
      </w:r>
      <w:r w:rsidRPr="007B4593">
        <w:rPr>
          <w:sz w:val="24"/>
        </w:rPr>
        <w:t>，则矩阵</w:t>
      </w:r>
      <w:r w:rsidRPr="007B4593">
        <w:rPr>
          <w:position w:val="-4"/>
          <w:sz w:val="24"/>
        </w:rPr>
        <w:object w:dxaOrig="1600" w:dyaOrig="300">
          <v:shape id="_x0000_i1134" type="#_x0000_t75" style="width:80.25pt;height:15pt" o:ole="">
            <v:imagedata r:id="rId211" o:title=""/>
          </v:shape>
          <o:OLEObject Type="Embed" ProgID="Equation.3" ShapeID="_x0000_i1134" DrawAspect="Content" ObjectID="_1576857391" r:id="rId212"/>
        </w:object>
      </w:r>
      <w:r w:rsidRPr="007B4593">
        <w:rPr>
          <w:sz w:val="24"/>
        </w:rPr>
        <w:t>的一个特征值为</w:t>
      </w:r>
      <w:r w:rsidRPr="007B4593">
        <w:rPr>
          <w:sz w:val="24"/>
        </w:rPr>
        <w:t xml:space="preserve">9.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2</w:t>
      </w:r>
      <w:r w:rsidRPr="007B4593">
        <w:rPr>
          <w:sz w:val="24"/>
        </w:rPr>
        <w:t>、对角矩阵的特征值就是主对角线上的元素</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3</w:t>
      </w:r>
      <w:r w:rsidRPr="007B4593">
        <w:rPr>
          <w:sz w:val="24"/>
        </w:rPr>
        <w:t>、已知</w:t>
      </w:r>
      <w:r w:rsidRPr="007B4593">
        <w:rPr>
          <w:sz w:val="24"/>
        </w:rPr>
        <w:t>3</w:t>
      </w:r>
      <w:r w:rsidRPr="007B4593">
        <w:rPr>
          <w:sz w:val="24"/>
        </w:rPr>
        <w:t>阶方阵</w:t>
      </w:r>
      <w:r w:rsidRPr="007B4593">
        <w:rPr>
          <w:sz w:val="24"/>
        </w:rPr>
        <w:t>A</w:t>
      </w:r>
      <w:r w:rsidRPr="007B4593">
        <w:rPr>
          <w:sz w:val="24"/>
        </w:rPr>
        <w:t>的特征值为</w:t>
      </w:r>
      <w:r w:rsidRPr="007B4593">
        <w:rPr>
          <w:sz w:val="24"/>
        </w:rPr>
        <w:t>2</w:t>
      </w:r>
      <w:r w:rsidRPr="007B4593">
        <w:rPr>
          <w:sz w:val="24"/>
        </w:rPr>
        <w:t>，</w:t>
      </w:r>
      <w:r w:rsidRPr="007B4593">
        <w:rPr>
          <w:sz w:val="24"/>
        </w:rPr>
        <w:t>-1</w:t>
      </w:r>
      <w:r w:rsidRPr="007B4593">
        <w:rPr>
          <w:sz w:val="24"/>
        </w:rPr>
        <w:t>，</w:t>
      </w:r>
      <w:r w:rsidRPr="007B4593">
        <w:rPr>
          <w:sz w:val="24"/>
        </w:rPr>
        <w:t>0</w:t>
      </w:r>
      <w:r w:rsidRPr="007B4593">
        <w:rPr>
          <w:sz w:val="24"/>
        </w:rPr>
        <w:t>，则</w:t>
      </w:r>
      <w:r w:rsidRPr="007B4593">
        <w:rPr>
          <w:sz w:val="24"/>
        </w:rPr>
        <w:t>A</w:t>
      </w:r>
      <w:r w:rsidRPr="007B4593">
        <w:rPr>
          <w:sz w:val="24"/>
        </w:rPr>
        <w:t>的主对角线上的元素之和为</w:t>
      </w:r>
      <w:r w:rsidRPr="007B4593">
        <w:rPr>
          <w:sz w:val="24"/>
        </w:rPr>
        <w:t xml:space="preserve">1.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4</w:t>
      </w:r>
      <w:r w:rsidRPr="007B4593">
        <w:rPr>
          <w:sz w:val="24"/>
        </w:rPr>
        <w:t>、若</w:t>
      </w:r>
      <w:r w:rsidRPr="007B4593">
        <w:rPr>
          <w:sz w:val="24"/>
        </w:rPr>
        <w:t>A</w:t>
      </w:r>
      <w:r w:rsidRPr="007B4593">
        <w:rPr>
          <w:sz w:val="24"/>
        </w:rPr>
        <w:t>与</w:t>
      </w:r>
      <w:r w:rsidRPr="007B4593">
        <w:rPr>
          <w:sz w:val="24"/>
        </w:rPr>
        <w:t>B</w:t>
      </w:r>
      <w:r w:rsidRPr="007B4593">
        <w:rPr>
          <w:sz w:val="24"/>
        </w:rPr>
        <w:t>相似，则</w:t>
      </w:r>
      <w:r w:rsidRPr="007B4593">
        <w:rPr>
          <w:sz w:val="24"/>
        </w:rPr>
        <w:t>r(A)=r(B)</w:t>
      </w:r>
      <w:r w:rsidRPr="007B4593">
        <w:rPr>
          <w:sz w:val="24"/>
        </w:rPr>
        <w:t>，但是</w:t>
      </w:r>
      <w:r w:rsidRPr="007B4593">
        <w:rPr>
          <w:position w:val="-14"/>
          <w:sz w:val="24"/>
        </w:rPr>
        <w:object w:dxaOrig="300" w:dyaOrig="400">
          <v:shape id="_x0000_i1135" type="#_x0000_t75" style="width:15pt;height:20.25pt" o:ole="">
            <v:imagedata r:id="rId213" o:title=""/>
          </v:shape>
          <o:OLEObject Type="Embed" ProgID="Equation.3" ShapeID="_x0000_i1135" DrawAspect="Content" ObjectID="_1576857392" r:id="rId214"/>
        </w:object>
      </w:r>
      <w:r w:rsidRPr="007B4593">
        <w:rPr>
          <w:sz w:val="24"/>
        </w:rPr>
        <w:t>不一定等于</w:t>
      </w:r>
      <w:r w:rsidRPr="007B4593">
        <w:rPr>
          <w:position w:val="-14"/>
          <w:sz w:val="24"/>
        </w:rPr>
        <w:object w:dxaOrig="300" w:dyaOrig="400">
          <v:shape id="_x0000_i1136" type="#_x0000_t75" style="width:15pt;height:20.25pt" o:ole="">
            <v:imagedata r:id="rId215" o:title=""/>
          </v:shape>
          <o:OLEObject Type="Embed" ProgID="Equation.3" ShapeID="_x0000_i1136" DrawAspect="Content" ObjectID="_1576857393" r:id="rId216"/>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5</w:t>
      </w:r>
      <w:r w:rsidRPr="007B4593">
        <w:rPr>
          <w:sz w:val="24"/>
        </w:rPr>
        <w:t>、若</w:t>
      </w:r>
      <w:r w:rsidRPr="007B4593">
        <w:rPr>
          <w:sz w:val="24"/>
        </w:rPr>
        <w:t>A</w:t>
      </w:r>
      <w:r w:rsidRPr="007B4593">
        <w:rPr>
          <w:sz w:val="24"/>
        </w:rPr>
        <w:t>，</w:t>
      </w:r>
      <w:r w:rsidRPr="007B4593">
        <w:rPr>
          <w:sz w:val="24"/>
        </w:rPr>
        <w:t>B</w:t>
      </w:r>
      <w:r w:rsidRPr="007B4593">
        <w:rPr>
          <w:sz w:val="24"/>
        </w:rPr>
        <w:t>为</w:t>
      </w:r>
      <w:r w:rsidRPr="007B4593">
        <w:rPr>
          <w:sz w:val="24"/>
        </w:rPr>
        <w:t>n</w:t>
      </w:r>
      <w:r w:rsidRPr="007B4593">
        <w:rPr>
          <w:sz w:val="24"/>
        </w:rPr>
        <w:t>阶矩阵，</w:t>
      </w:r>
      <w:r w:rsidRPr="007B4593">
        <w:rPr>
          <w:sz w:val="24"/>
        </w:rPr>
        <w:t>P</w:t>
      </w:r>
      <w:r w:rsidRPr="007B4593">
        <w:rPr>
          <w:sz w:val="24"/>
        </w:rPr>
        <w:t>是正交矩阵，如果</w:t>
      </w:r>
      <w:r w:rsidRPr="007B4593">
        <w:rPr>
          <w:position w:val="-4"/>
          <w:sz w:val="24"/>
        </w:rPr>
        <w:object w:dxaOrig="1140" w:dyaOrig="300">
          <v:shape id="_x0000_i1137" type="#_x0000_t75" style="width:57pt;height:15pt" o:ole="">
            <v:imagedata r:id="rId217" o:title=""/>
          </v:shape>
          <o:OLEObject Type="Embed" ProgID="Equation.3" ShapeID="_x0000_i1137" DrawAspect="Content" ObjectID="_1576857394" r:id="rId218"/>
        </w:object>
      </w:r>
      <w:r w:rsidRPr="007B4593">
        <w:rPr>
          <w:sz w:val="24"/>
        </w:rPr>
        <w:t>，则</w:t>
      </w:r>
      <w:r w:rsidRPr="007B4593">
        <w:rPr>
          <w:sz w:val="24"/>
        </w:rPr>
        <w:t>A</w:t>
      </w:r>
      <w:r w:rsidRPr="007B4593">
        <w:rPr>
          <w:sz w:val="24"/>
        </w:rPr>
        <w:t>与</w:t>
      </w:r>
      <w:r w:rsidRPr="007B4593">
        <w:rPr>
          <w:sz w:val="24"/>
        </w:rPr>
        <w:t>B</w:t>
      </w:r>
      <w:r w:rsidRPr="007B4593">
        <w:rPr>
          <w:sz w:val="24"/>
        </w:rPr>
        <w:t>相似</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6</w:t>
      </w:r>
      <w:r w:rsidRPr="007B4593">
        <w:rPr>
          <w:sz w:val="24"/>
        </w:rPr>
        <w:t>、</w:t>
      </w:r>
      <w:r w:rsidRPr="007B4593">
        <w:rPr>
          <w:sz w:val="24"/>
        </w:rPr>
        <w:t>3</w:t>
      </w:r>
      <w:r w:rsidRPr="007B4593">
        <w:rPr>
          <w:sz w:val="24"/>
        </w:rPr>
        <w:t>阶方阵</w:t>
      </w:r>
      <w:r w:rsidRPr="007B4593">
        <w:rPr>
          <w:sz w:val="24"/>
        </w:rPr>
        <w:t>A</w:t>
      </w:r>
      <w:r w:rsidRPr="007B4593">
        <w:rPr>
          <w:sz w:val="24"/>
        </w:rPr>
        <w:t>与对角矩阵</w:t>
      </w:r>
      <w:r w:rsidRPr="007B4593">
        <w:rPr>
          <w:position w:val="-50"/>
          <w:sz w:val="24"/>
        </w:rPr>
        <w:object w:dxaOrig="1620" w:dyaOrig="1120">
          <v:shape id="_x0000_i1138" type="#_x0000_t75" style="width:81pt;height:56.25pt" o:ole="">
            <v:imagedata r:id="rId219" o:title=""/>
          </v:shape>
          <o:OLEObject Type="Embed" ProgID="Equation.3" ShapeID="_x0000_i1138" DrawAspect="Content" ObjectID="_1576857395" r:id="rId220"/>
        </w:object>
      </w:r>
      <w:r w:rsidRPr="007B4593">
        <w:rPr>
          <w:sz w:val="24"/>
        </w:rPr>
        <w:t>相似，则</w:t>
      </w:r>
      <w:r w:rsidRPr="007B4593">
        <w:rPr>
          <w:sz w:val="24"/>
        </w:rPr>
        <w:t>-1</w:t>
      </w:r>
      <w:r w:rsidRPr="007B4593">
        <w:rPr>
          <w:sz w:val="24"/>
        </w:rPr>
        <w:t>，</w:t>
      </w:r>
      <w:r w:rsidRPr="007B4593">
        <w:rPr>
          <w:sz w:val="24"/>
        </w:rPr>
        <w:t>3</w:t>
      </w:r>
      <w:r w:rsidRPr="007B4593">
        <w:rPr>
          <w:sz w:val="24"/>
        </w:rPr>
        <w:t>，</w:t>
      </w:r>
      <w:r w:rsidRPr="007B4593">
        <w:rPr>
          <w:sz w:val="24"/>
        </w:rPr>
        <w:t>2</w:t>
      </w:r>
      <w:r w:rsidRPr="007B4593">
        <w:rPr>
          <w:sz w:val="24"/>
        </w:rPr>
        <w:t>是</w:t>
      </w:r>
      <w:r w:rsidRPr="007B4593">
        <w:rPr>
          <w:sz w:val="24"/>
        </w:rPr>
        <w:t>A</w:t>
      </w:r>
      <w:r w:rsidRPr="007B4593">
        <w:rPr>
          <w:sz w:val="24"/>
        </w:rPr>
        <w:t>的三个特征值</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7</w:t>
      </w:r>
      <w:r w:rsidRPr="007B4593">
        <w:rPr>
          <w:sz w:val="24"/>
        </w:rPr>
        <w:t>、矩阵</w:t>
      </w:r>
      <w:r w:rsidRPr="007B4593">
        <w:rPr>
          <w:position w:val="-50"/>
          <w:sz w:val="24"/>
        </w:rPr>
        <w:object w:dxaOrig="1640" w:dyaOrig="1120">
          <v:shape id="_x0000_i1139" type="#_x0000_t75" style="width:81.75pt;height:56.25pt" o:ole="">
            <v:imagedata r:id="rId221" o:title=""/>
          </v:shape>
          <o:OLEObject Type="Embed" ProgID="Equation.3" ShapeID="_x0000_i1139" DrawAspect="Content" ObjectID="_1576857396" r:id="rId222"/>
        </w:object>
      </w:r>
      <w:r w:rsidRPr="007B4593">
        <w:rPr>
          <w:sz w:val="24"/>
        </w:rPr>
        <w:t>与</w:t>
      </w:r>
      <w:r w:rsidRPr="007B4593">
        <w:rPr>
          <w:position w:val="-50"/>
          <w:sz w:val="24"/>
        </w:rPr>
        <w:object w:dxaOrig="1500" w:dyaOrig="1120">
          <v:shape id="_x0000_i1140" type="#_x0000_t75" style="width:75pt;height:56.25pt" o:ole="">
            <v:imagedata r:id="rId223" o:title=""/>
          </v:shape>
          <o:OLEObject Type="Embed" ProgID="Equation.3" ShapeID="_x0000_i1140" DrawAspect="Content" ObjectID="_1576857397" r:id="rId224"/>
        </w:object>
      </w:r>
      <w:r w:rsidRPr="007B4593">
        <w:rPr>
          <w:sz w:val="24"/>
        </w:rPr>
        <w:t>不相似</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position w:val="-6"/>
          <w:sz w:val="24"/>
        </w:rPr>
        <w:t>118</w:t>
      </w:r>
      <w:r w:rsidRPr="007B4593">
        <w:rPr>
          <w:position w:val="-6"/>
          <w:sz w:val="24"/>
        </w:rPr>
        <w:t>、</w:t>
      </w:r>
      <w:r w:rsidRPr="007B4593">
        <w:rPr>
          <w:position w:val="-6"/>
          <w:sz w:val="24"/>
        </w:rPr>
        <w:object w:dxaOrig="200" w:dyaOrig="220">
          <v:shape id="_x0000_i1141" type="#_x0000_t75" style="width:9.75pt;height:11.25pt" o:ole="">
            <v:imagedata r:id="rId225" o:title=""/>
          </v:shape>
          <o:OLEObject Type="Embed" ProgID="Equation.3" ShapeID="_x0000_i1141" DrawAspect="Content" ObjectID="_1576857398" r:id="rId226"/>
        </w:object>
      </w:r>
      <w:r w:rsidRPr="007B4593">
        <w:rPr>
          <w:sz w:val="24"/>
        </w:rPr>
        <w:t>阶矩阵</w:t>
      </w:r>
      <w:r w:rsidRPr="007B4593">
        <w:rPr>
          <w:sz w:val="24"/>
        </w:rPr>
        <w:t>A</w:t>
      </w:r>
      <w:r w:rsidRPr="007B4593">
        <w:rPr>
          <w:sz w:val="24"/>
        </w:rPr>
        <w:t>可对角化的充分必要条件是</w:t>
      </w:r>
      <w:r w:rsidRPr="007B4593">
        <w:rPr>
          <w:sz w:val="24"/>
        </w:rPr>
        <w:t>A</w:t>
      </w:r>
      <w:r w:rsidRPr="007B4593">
        <w:rPr>
          <w:sz w:val="24"/>
        </w:rPr>
        <w:t>有</w:t>
      </w:r>
      <w:r w:rsidRPr="007B4593">
        <w:rPr>
          <w:position w:val="-6"/>
          <w:sz w:val="24"/>
        </w:rPr>
        <w:object w:dxaOrig="200" w:dyaOrig="220">
          <v:shape id="_x0000_i1142" type="#_x0000_t75" style="width:9.75pt;height:11.25pt" o:ole="">
            <v:imagedata r:id="rId227" o:title=""/>
          </v:shape>
          <o:OLEObject Type="Embed" ProgID="Equation.3" ShapeID="_x0000_i1142" DrawAspect="Content" ObjectID="_1576857399" r:id="rId228"/>
        </w:object>
      </w:r>
      <w:proofErr w:type="gramStart"/>
      <w:r w:rsidRPr="007B4593">
        <w:rPr>
          <w:sz w:val="24"/>
        </w:rPr>
        <w:t>个</w:t>
      </w:r>
      <w:proofErr w:type="gramEnd"/>
      <w:r w:rsidRPr="007B4593">
        <w:rPr>
          <w:sz w:val="24"/>
        </w:rPr>
        <w:t>线性无关的特征向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19</w:t>
      </w:r>
      <w:r w:rsidRPr="007B4593">
        <w:rPr>
          <w:sz w:val="24"/>
        </w:rPr>
        <w:t>、</w:t>
      </w:r>
      <w:r w:rsidRPr="007B4593">
        <w:rPr>
          <w:sz w:val="24"/>
        </w:rPr>
        <w:t>4</w:t>
      </w:r>
      <w:r w:rsidRPr="007B4593">
        <w:rPr>
          <w:sz w:val="24"/>
        </w:rPr>
        <w:t>阶方阵</w:t>
      </w:r>
      <w:r w:rsidRPr="007B4593">
        <w:rPr>
          <w:sz w:val="24"/>
        </w:rPr>
        <w:t>A</w:t>
      </w:r>
      <w:r w:rsidRPr="007B4593">
        <w:rPr>
          <w:sz w:val="24"/>
        </w:rPr>
        <w:t>的特征值分别是</w:t>
      </w:r>
      <w:r w:rsidRPr="007B4593">
        <w:rPr>
          <w:sz w:val="24"/>
        </w:rPr>
        <w:t>-1</w:t>
      </w:r>
      <w:r w:rsidRPr="007B4593">
        <w:rPr>
          <w:sz w:val="24"/>
        </w:rPr>
        <w:t>，</w:t>
      </w:r>
      <w:r w:rsidRPr="007B4593">
        <w:rPr>
          <w:sz w:val="24"/>
        </w:rPr>
        <w:t>4</w:t>
      </w:r>
      <w:r w:rsidRPr="007B4593">
        <w:rPr>
          <w:sz w:val="24"/>
        </w:rPr>
        <w:t>，</w:t>
      </w:r>
      <w:r w:rsidRPr="007B4593">
        <w:rPr>
          <w:sz w:val="24"/>
        </w:rPr>
        <w:t>7</w:t>
      </w:r>
      <w:r w:rsidRPr="007B4593">
        <w:rPr>
          <w:sz w:val="24"/>
        </w:rPr>
        <w:t>，</w:t>
      </w:r>
      <w:r w:rsidRPr="007B4593">
        <w:rPr>
          <w:sz w:val="24"/>
        </w:rPr>
        <w:t>2</w:t>
      </w:r>
      <w:r w:rsidRPr="007B4593">
        <w:rPr>
          <w:sz w:val="24"/>
        </w:rPr>
        <w:t>，则方阵</w:t>
      </w:r>
      <w:r w:rsidRPr="007B4593">
        <w:rPr>
          <w:sz w:val="24"/>
        </w:rPr>
        <w:t>A</w:t>
      </w:r>
      <w:r w:rsidRPr="007B4593">
        <w:rPr>
          <w:sz w:val="24"/>
        </w:rPr>
        <w:t>一定可以对角化</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0</w:t>
      </w:r>
      <w:r w:rsidRPr="007B4593">
        <w:rPr>
          <w:sz w:val="24"/>
        </w:rPr>
        <w:t>、</w:t>
      </w:r>
      <w:r w:rsidRPr="007B4593">
        <w:rPr>
          <w:sz w:val="24"/>
        </w:rPr>
        <w:t>3</w:t>
      </w:r>
      <w:r w:rsidRPr="007B4593">
        <w:rPr>
          <w:sz w:val="24"/>
        </w:rPr>
        <w:t>阶方阵</w:t>
      </w:r>
      <w:r w:rsidRPr="007B4593">
        <w:rPr>
          <w:sz w:val="24"/>
        </w:rPr>
        <w:t>A</w:t>
      </w:r>
      <w:r w:rsidRPr="007B4593">
        <w:rPr>
          <w:sz w:val="24"/>
        </w:rPr>
        <w:t>的特征值分别是</w:t>
      </w:r>
      <w:r w:rsidRPr="007B4593">
        <w:rPr>
          <w:sz w:val="24"/>
        </w:rPr>
        <w:t>3</w:t>
      </w:r>
      <w:r w:rsidRPr="007B4593">
        <w:rPr>
          <w:sz w:val="24"/>
        </w:rPr>
        <w:t>（二重），</w:t>
      </w:r>
      <w:r w:rsidRPr="007B4593">
        <w:rPr>
          <w:sz w:val="24"/>
        </w:rPr>
        <w:t>7</w:t>
      </w:r>
      <w:r w:rsidRPr="007B4593">
        <w:rPr>
          <w:sz w:val="24"/>
        </w:rPr>
        <w:t>，则方阵</w:t>
      </w:r>
      <w:r w:rsidRPr="007B4593">
        <w:rPr>
          <w:sz w:val="24"/>
        </w:rPr>
        <w:t>A</w:t>
      </w:r>
      <w:r w:rsidRPr="007B4593">
        <w:rPr>
          <w:sz w:val="24"/>
        </w:rPr>
        <w:t>一定不可以对角化</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1</w:t>
      </w:r>
      <w:r w:rsidRPr="007B4593">
        <w:rPr>
          <w:sz w:val="24"/>
        </w:rPr>
        <w:t>、正交矩阵</w:t>
      </w:r>
      <w:r w:rsidRPr="007B4593">
        <w:rPr>
          <w:sz w:val="24"/>
        </w:rPr>
        <w:t>Q</w:t>
      </w:r>
      <w:r w:rsidRPr="007B4593">
        <w:rPr>
          <w:sz w:val="24"/>
        </w:rPr>
        <w:t>的</w:t>
      </w:r>
      <w:r w:rsidRPr="007B4593">
        <w:rPr>
          <w:sz w:val="24"/>
        </w:rPr>
        <w:t>n</w:t>
      </w:r>
      <w:proofErr w:type="gramStart"/>
      <w:r w:rsidRPr="007B4593">
        <w:rPr>
          <w:sz w:val="24"/>
        </w:rPr>
        <w:t>个</w:t>
      </w:r>
      <w:proofErr w:type="gramEnd"/>
      <w:r w:rsidRPr="007B4593">
        <w:rPr>
          <w:sz w:val="24"/>
        </w:rPr>
        <w:t>列向量都是两两正交的单位向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2</w:t>
      </w:r>
      <w:r w:rsidRPr="007B4593">
        <w:rPr>
          <w:sz w:val="24"/>
        </w:rPr>
        <w:t>、若</w:t>
      </w:r>
      <w:r w:rsidRPr="007B4593">
        <w:rPr>
          <w:position w:val="-10"/>
          <w:sz w:val="24"/>
        </w:rPr>
        <w:object w:dxaOrig="859" w:dyaOrig="360">
          <v:shape id="_x0000_i1143" type="#_x0000_t75" style="width:42.75pt;height:18pt" o:ole="">
            <v:imagedata r:id="rId229" o:title=""/>
          </v:shape>
          <o:OLEObject Type="Embed" ProgID="Equation.3" ShapeID="_x0000_i1143" DrawAspect="Content" ObjectID="_1576857400" r:id="rId230"/>
        </w:object>
      </w:r>
      <w:r w:rsidRPr="007B4593">
        <w:rPr>
          <w:sz w:val="24"/>
        </w:rPr>
        <w:t>，则</w:t>
      </w:r>
      <w:r w:rsidRPr="007B4593">
        <w:rPr>
          <w:position w:val="-6"/>
          <w:sz w:val="24"/>
        </w:rPr>
        <w:object w:dxaOrig="240" w:dyaOrig="220">
          <v:shape id="_x0000_i1144" type="#_x0000_t75" style="width:12pt;height:11.25pt" o:ole="">
            <v:imagedata r:id="rId231" o:title=""/>
          </v:shape>
          <o:OLEObject Type="Embed" ProgID="Equation.3" ShapeID="_x0000_i1144" DrawAspect="Content" ObjectID="_1576857401" r:id="rId232"/>
        </w:object>
      </w:r>
      <w:r w:rsidRPr="007B4593">
        <w:rPr>
          <w:sz w:val="24"/>
        </w:rPr>
        <w:t>与</w:t>
      </w:r>
      <w:r w:rsidRPr="007B4593">
        <w:rPr>
          <w:position w:val="-10"/>
          <w:sz w:val="24"/>
        </w:rPr>
        <w:object w:dxaOrig="240" w:dyaOrig="320">
          <v:shape id="_x0000_i1145" type="#_x0000_t75" style="width:12pt;height:15.75pt" o:ole="">
            <v:imagedata r:id="rId233" o:title=""/>
          </v:shape>
          <o:OLEObject Type="Embed" ProgID="Equation.3" ShapeID="_x0000_i1145" DrawAspect="Content" ObjectID="_1576857402" r:id="rId234"/>
        </w:object>
      </w:r>
      <w:r w:rsidRPr="007B4593">
        <w:rPr>
          <w:sz w:val="24"/>
        </w:rPr>
        <w:t>线性无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lastRenderedPageBreak/>
        <w:t>123</w:t>
      </w:r>
      <w:r w:rsidRPr="007B4593">
        <w:rPr>
          <w:sz w:val="24"/>
        </w:rPr>
        <w:t>、正交矩阵一定是可逆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4</w:t>
      </w:r>
      <w:r w:rsidRPr="007B4593">
        <w:rPr>
          <w:sz w:val="24"/>
        </w:rPr>
        <w:t>、设</w:t>
      </w:r>
      <w:r w:rsidRPr="007B4593">
        <w:rPr>
          <w:sz w:val="24"/>
        </w:rPr>
        <w:t>Q</w:t>
      </w:r>
      <w:r w:rsidRPr="007B4593">
        <w:rPr>
          <w:sz w:val="24"/>
        </w:rPr>
        <w:t>是</w:t>
      </w:r>
      <w:r w:rsidRPr="007B4593">
        <w:rPr>
          <w:sz w:val="24"/>
        </w:rPr>
        <w:t>n</w:t>
      </w:r>
      <w:r w:rsidRPr="007B4593">
        <w:rPr>
          <w:sz w:val="24"/>
        </w:rPr>
        <w:t>阶矩阵，若</w:t>
      </w:r>
      <w:r w:rsidRPr="007B4593">
        <w:rPr>
          <w:position w:val="-10"/>
          <w:sz w:val="24"/>
        </w:rPr>
        <w:object w:dxaOrig="980" w:dyaOrig="360">
          <v:shape id="_x0000_i1146" type="#_x0000_t75" style="width:48.75pt;height:18pt" o:ole="">
            <v:imagedata r:id="rId235" o:title=""/>
          </v:shape>
          <o:OLEObject Type="Embed" ProgID="Equation.3" ShapeID="_x0000_i1146" DrawAspect="Content" ObjectID="_1576857403" r:id="rId236"/>
        </w:object>
      </w:r>
      <w:r w:rsidRPr="007B4593">
        <w:rPr>
          <w:sz w:val="24"/>
        </w:rPr>
        <w:t>，则</w:t>
      </w:r>
      <w:r w:rsidRPr="007B4593">
        <w:rPr>
          <w:sz w:val="24"/>
        </w:rPr>
        <w:t>Q</w:t>
      </w:r>
      <w:r w:rsidRPr="007B4593">
        <w:rPr>
          <w:sz w:val="24"/>
        </w:rPr>
        <w:t>是正交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5</w:t>
      </w:r>
      <w:r w:rsidRPr="007B4593">
        <w:rPr>
          <w:sz w:val="24"/>
        </w:rPr>
        <w:t>、三维向量</w:t>
      </w:r>
      <w:r w:rsidRPr="007B4593">
        <w:rPr>
          <w:position w:val="-12"/>
          <w:sz w:val="24"/>
        </w:rPr>
        <w:object w:dxaOrig="1200" w:dyaOrig="360">
          <v:shape id="_x0000_i1147" type="#_x0000_t75" style="width:60pt;height:18pt" o:ole="">
            <v:imagedata r:id="rId237" o:title=""/>
          </v:shape>
          <o:OLEObject Type="Embed" ProgID="Equation.3" ShapeID="_x0000_i1147" DrawAspect="Content" ObjectID="_1576857404" r:id="rId238"/>
        </w:object>
      </w:r>
      <w:r w:rsidRPr="007B4593">
        <w:rPr>
          <w:sz w:val="24"/>
        </w:rPr>
        <w:t>线性无关，经过正交化和单位化以后的向量</w:t>
      </w:r>
      <w:r w:rsidRPr="007B4593">
        <w:rPr>
          <w:position w:val="-12"/>
          <w:sz w:val="24"/>
        </w:rPr>
        <w:object w:dxaOrig="1180" w:dyaOrig="360">
          <v:shape id="_x0000_i1148" type="#_x0000_t75" style="width:59.25pt;height:18pt" o:ole="">
            <v:imagedata r:id="rId239" o:title=""/>
          </v:shape>
          <o:OLEObject Type="Embed" ProgID="Equation.3" ShapeID="_x0000_i1148" DrawAspect="Content" ObjectID="_1576857405" r:id="rId240"/>
        </w:object>
      </w:r>
      <w:r w:rsidRPr="007B4593">
        <w:rPr>
          <w:sz w:val="24"/>
        </w:rPr>
        <w:t>可以构成</w:t>
      </w:r>
      <w:r w:rsidRPr="007B4593">
        <w:rPr>
          <w:sz w:val="24"/>
        </w:rPr>
        <w:t>3</w:t>
      </w:r>
      <w:r w:rsidRPr="007B4593">
        <w:rPr>
          <w:sz w:val="24"/>
        </w:rPr>
        <w:t>阶的正交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6</w:t>
      </w:r>
      <w:r w:rsidRPr="007B4593">
        <w:rPr>
          <w:sz w:val="24"/>
        </w:rPr>
        <w:t>、正交矩阵的行列式值一定等于</w:t>
      </w:r>
      <w:r w:rsidRPr="007B4593">
        <w:rPr>
          <w:sz w:val="24"/>
        </w:rPr>
        <w:t xml:space="preserve">1.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7</w:t>
      </w:r>
      <w:r w:rsidRPr="007B4593">
        <w:rPr>
          <w:sz w:val="24"/>
        </w:rPr>
        <w:t>、实对称矩阵一定可以对角化</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8</w:t>
      </w:r>
      <w:r w:rsidRPr="007B4593">
        <w:rPr>
          <w:sz w:val="24"/>
        </w:rPr>
        <w:t>、实对称矩阵的不同特征值对应的特征向量是正交向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29</w:t>
      </w:r>
      <w:r w:rsidRPr="007B4593">
        <w:rPr>
          <w:sz w:val="24"/>
        </w:rPr>
        <w:t>、实对称矩阵的特征值都是实数</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0</w:t>
      </w:r>
      <w:r w:rsidRPr="007B4593">
        <w:rPr>
          <w:sz w:val="24"/>
        </w:rPr>
        <w:t>、特征值可能为</w:t>
      </w:r>
      <w:r w:rsidRPr="007B4593">
        <w:rPr>
          <w:sz w:val="24"/>
        </w:rPr>
        <w:t>0</w:t>
      </w:r>
      <w:r w:rsidRPr="007B4593">
        <w:rPr>
          <w:sz w:val="24"/>
        </w:rPr>
        <w:t>，特征向量一定是非零</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1</w:t>
      </w:r>
      <w:r w:rsidRPr="007B4593">
        <w:rPr>
          <w:sz w:val="24"/>
        </w:rPr>
        <w:t>、方阵</w:t>
      </w:r>
      <w:r w:rsidRPr="007B4593">
        <w:rPr>
          <w:sz w:val="24"/>
        </w:rPr>
        <w:t>A</w:t>
      </w:r>
      <w:r w:rsidRPr="007B4593">
        <w:rPr>
          <w:sz w:val="24"/>
        </w:rPr>
        <w:t>的特征值之和等于</w:t>
      </w:r>
      <w:r w:rsidRPr="007B4593">
        <w:rPr>
          <w:sz w:val="24"/>
        </w:rPr>
        <w:t>A</w:t>
      </w:r>
      <w:r w:rsidRPr="007B4593">
        <w:rPr>
          <w:sz w:val="24"/>
        </w:rPr>
        <w:t>的行列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2</w:t>
      </w:r>
      <w:r w:rsidRPr="007B4593">
        <w:rPr>
          <w:sz w:val="24"/>
        </w:rPr>
        <w:t>、若</w:t>
      </w:r>
      <w:r w:rsidRPr="007B4593">
        <w:rPr>
          <w:sz w:val="24"/>
        </w:rPr>
        <w:t>A</w:t>
      </w:r>
      <w:r w:rsidRPr="007B4593">
        <w:rPr>
          <w:sz w:val="24"/>
        </w:rPr>
        <w:t>与</w:t>
      </w:r>
      <w:r w:rsidRPr="007B4593">
        <w:rPr>
          <w:sz w:val="24"/>
        </w:rPr>
        <w:t>B</w:t>
      </w:r>
      <w:r w:rsidRPr="007B4593">
        <w:rPr>
          <w:sz w:val="24"/>
        </w:rPr>
        <w:t>相似，则</w:t>
      </w:r>
      <w:r w:rsidRPr="007B4593">
        <w:rPr>
          <w:sz w:val="24"/>
        </w:rPr>
        <w:t>A</w:t>
      </w:r>
      <w:r w:rsidRPr="007B4593">
        <w:rPr>
          <w:sz w:val="24"/>
        </w:rPr>
        <w:t>与</w:t>
      </w:r>
      <w:r w:rsidRPr="007B4593">
        <w:rPr>
          <w:sz w:val="24"/>
        </w:rPr>
        <w:t>B</w:t>
      </w:r>
      <w:r w:rsidRPr="007B4593">
        <w:rPr>
          <w:sz w:val="24"/>
        </w:rPr>
        <w:t>有相同的特征多项式，但是</w:t>
      </w:r>
      <w:r w:rsidRPr="007B4593">
        <w:rPr>
          <w:sz w:val="24"/>
        </w:rPr>
        <w:t>A</w:t>
      </w:r>
      <w:r w:rsidRPr="007B4593">
        <w:rPr>
          <w:sz w:val="24"/>
        </w:rPr>
        <w:t>与</w:t>
      </w:r>
      <w:r w:rsidRPr="007B4593">
        <w:rPr>
          <w:sz w:val="24"/>
        </w:rPr>
        <w:t>B</w:t>
      </w:r>
      <w:r w:rsidRPr="007B4593">
        <w:rPr>
          <w:sz w:val="24"/>
        </w:rPr>
        <w:t>的特征值不一定相同</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3</w:t>
      </w:r>
      <w:r w:rsidRPr="007B4593">
        <w:rPr>
          <w:sz w:val="24"/>
        </w:rPr>
        <w:t>、如果</w:t>
      </w:r>
      <w:r w:rsidRPr="007B4593">
        <w:rPr>
          <w:sz w:val="24"/>
        </w:rPr>
        <w:t>4</w:t>
      </w:r>
      <w:r w:rsidRPr="007B4593">
        <w:rPr>
          <w:sz w:val="24"/>
        </w:rPr>
        <w:t>阶方阵</w:t>
      </w:r>
      <w:r w:rsidRPr="007B4593">
        <w:rPr>
          <w:sz w:val="24"/>
        </w:rPr>
        <w:t>A</w:t>
      </w:r>
      <w:r w:rsidRPr="007B4593">
        <w:rPr>
          <w:sz w:val="24"/>
        </w:rPr>
        <w:t>与</w:t>
      </w:r>
      <w:r w:rsidRPr="007B4593">
        <w:rPr>
          <w:sz w:val="24"/>
        </w:rPr>
        <w:t>4E</w:t>
      </w:r>
      <w:r w:rsidRPr="007B4593">
        <w:rPr>
          <w:sz w:val="24"/>
        </w:rPr>
        <w:t>相似，则</w:t>
      </w:r>
      <w:r w:rsidRPr="007B4593">
        <w:rPr>
          <w:sz w:val="24"/>
        </w:rPr>
        <w:t>A</w:t>
      </w:r>
      <w:r w:rsidRPr="007B4593">
        <w:rPr>
          <w:sz w:val="24"/>
        </w:rPr>
        <w:t>的特征值为</w:t>
      </w:r>
      <w:r w:rsidRPr="007B4593">
        <w:rPr>
          <w:sz w:val="24"/>
        </w:rPr>
        <w:t xml:space="preserve">1.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4</w:t>
      </w:r>
      <w:r w:rsidRPr="007B4593">
        <w:rPr>
          <w:sz w:val="24"/>
        </w:rPr>
        <w:t>、</w:t>
      </w:r>
      <w:r w:rsidRPr="007B4593">
        <w:rPr>
          <w:sz w:val="24"/>
        </w:rPr>
        <w:t>4</w:t>
      </w:r>
      <w:r w:rsidRPr="007B4593">
        <w:rPr>
          <w:sz w:val="24"/>
        </w:rPr>
        <w:t>阶方阵</w:t>
      </w:r>
      <w:r w:rsidRPr="007B4593">
        <w:rPr>
          <w:sz w:val="24"/>
        </w:rPr>
        <w:t>A</w:t>
      </w:r>
      <w:r w:rsidRPr="007B4593">
        <w:rPr>
          <w:sz w:val="24"/>
        </w:rPr>
        <w:t>的特征值分别是</w:t>
      </w:r>
      <w:r w:rsidRPr="007B4593">
        <w:rPr>
          <w:sz w:val="24"/>
        </w:rPr>
        <w:t>-1</w:t>
      </w:r>
      <w:r w:rsidRPr="007B4593">
        <w:rPr>
          <w:sz w:val="24"/>
        </w:rPr>
        <w:t>，</w:t>
      </w:r>
      <w:r w:rsidRPr="007B4593">
        <w:rPr>
          <w:sz w:val="24"/>
        </w:rPr>
        <w:t>4</w:t>
      </w:r>
      <w:r w:rsidRPr="007B4593">
        <w:rPr>
          <w:sz w:val="24"/>
        </w:rPr>
        <w:t>，</w:t>
      </w:r>
      <w:r w:rsidRPr="007B4593">
        <w:rPr>
          <w:sz w:val="24"/>
        </w:rPr>
        <w:t>7</w:t>
      </w:r>
      <w:r w:rsidRPr="007B4593">
        <w:rPr>
          <w:sz w:val="24"/>
        </w:rPr>
        <w:t>，</w:t>
      </w:r>
      <w:r w:rsidRPr="007B4593">
        <w:rPr>
          <w:sz w:val="24"/>
        </w:rPr>
        <w:t>2</w:t>
      </w:r>
      <w:r w:rsidRPr="007B4593">
        <w:rPr>
          <w:sz w:val="24"/>
        </w:rPr>
        <w:t>，则方阵</w:t>
      </w:r>
      <w:r w:rsidRPr="007B4593">
        <w:rPr>
          <w:sz w:val="24"/>
        </w:rPr>
        <w:t>A</w:t>
      </w:r>
      <w:r w:rsidRPr="007B4593">
        <w:rPr>
          <w:sz w:val="24"/>
        </w:rPr>
        <w:t>的对角化矩阵可以表示为</w:t>
      </w:r>
      <w:r w:rsidRPr="007B4593">
        <w:rPr>
          <w:position w:val="-66"/>
          <w:sz w:val="24"/>
        </w:rPr>
        <w:object w:dxaOrig="1520" w:dyaOrig="1440">
          <v:shape id="_x0000_i1149" type="#_x0000_t75" style="width:75.75pt;height:1in" o:ole="">
            <v:imagedata r:id="rId241" o:title=""/>
          </v:shape>
          <o:OLEObject Type="Embed" ProgID="Equation.3" ShapeID="_x0000_i1149" DrawAspect="Content" ObjectID="_1576857406" r:id="rId242"/>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5</w:t>
      </w:r>
      <w:r w:rsidRPr="007B4593">
        <w:rPr>
          <w:sz w:val="24"/>
        </w:rPr>
        <w:t>、正交矩阵</w:t>
      </w:r>
      <w:r w:rsidRPr="007B4593">
        <w:rPr>
          <w:sz w:val="24"/>
        </w:rPr>
        <w:t>Q</w:t>
      </w:r>
      <w:r w:rsidRPr="007B4593">
        <w:rPr>
          <w:sz w:val="24"/>
        </w:rPr>
        <w:t>的</w:t>
      </w:r>
      <w:r w:rsidRPr="007B4593">
        <w:rPr>
          <w:sz w:val="24"/>
        </w:rPr>
        <w:t>n</w:t>
      </w:r>
      <w:proofErr w:type="gramStart"/>
      <w:r w:rsidRPr="007B4593">
        <w:rPr>
          <w:sz w:val="24"/>
        </w:rPr>
        <w:t>个</w:t>
      </w:r>
      <w:proofErr w:type="gramEnd"/>
      <w:r w:rsidRPr="007B4593">
        <w:rPr>
          <w:sz w:val="24"/>
        </w:rPr>
        <w:t>列向量都是两两正交的单位向量，但是其</w:t>
      </w:r>
      <w:r w:rsidRPr="007B4593">
        <w:rPr>
          <w:sz w:val="24"/>
        </w:rPr>
        <w:t>n</w:t>
      </w:r>
      <w:proofErr w:type="gramStart"/>
      <w:r w:rsidRPr="007B4593">
        <w:rPr>
          <w:sz w:val="24"/>
        </w:rPr>
        <w:t>个</w:t>
      </w:r>
      <w:proofErr w:type="gramEnd"/>
      <w:r w:rsidRPr="007B4593">
        <w:rPr>
          <w:sz w:val="24"/>
        </w:rPr>
        <w:t>行向量一定不是两两正交的单位向量</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6</w:t>
      </w:r>
      <w:r w:rsidRPr="007B4593">
        <w:rPr>
          <w:sz w:val="24"/>
        </w:rPr>
        <w:t>、若</w:t>
      </w:r>
      <w:r w:rsidRPr="007B4593">
        <w:rPr>
          <w:position w:val="-12"/>
          <w:sz w:val="24"/>
        </w:rPr>
        <w:object w:dxaOrig="1200" w:dyaOrig="360">
          <v:shape id="_x0000_i1150" type="#_x0000_t75" style="width:60pt;height:18pt" o:ole="">
            <v:imagedata r:id="rId243" o:title=""/>
          </v:shape>
          <o:OLEObject Type="Embed" ProgID="Equation.3" ShapeID="_x0000_i1150" DrawAspect="Content" ObjectID="_1576857407" r:id="rId244"/>
        </w:object>
      </w:r>
      <w:r w:rsidRPr="007B4593">
        <w:rPr>
          <w:sz w:val="24"/>
        </w:rPr>
        <w:t>是</w:t>
      </w:r>
      <w:r w:rsidRPr="007B4593">
        <w:rPr>
          <w:sz w:val="24"/>
        </w:rPr>
        <w:t>n</w:t>
      </w:r>
      <w:r w:rsidRPr="007B4593">
        <w:rPr>
          <w:sz w:val="24"/>
        </w:rPr>
        <w:t>阶正交矩阵，则它们的乘积</w:t>
      </w:r>
      <w:r w:rsidRPr="007B4593">
        <w:rPr>
          <w:position w:val="-12"/>
          <w:sz w:val="24"/>
        </w:rPr>
        <w:object w:dxaOrig="800" w:dyaOrig="360">
          <v:shape id="_x0000_i1151" type="#_x0000_t75" style="width:39.75pt;height:18pt" o:ole="">
            <v:imagedata r:id="rId245" o:title=""/>
          </v:shape>
          <o:OLEObject Type="Embed" ProgID="Equation.3" ShapeID="_x0000_i1151" DrawAspect="Content" ObjectID="_1576857408" r:id="rId246"/>
        </w:object>
      </w:r>
      <w:r w:rsidRPr="007B4593">
        <w:rPr>
          <w:sz w:val="24"/>
        </w:rPr>
        <w:t>不一定是正交矩阵</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7</w:t>
      </w:r>
      <w:r w:rsidRPr="007B4593">
        <w:rPr>
          <w:sz w:val="24"/>
        </w:rPr>
        <w:t>、方阵</w:t>
      </w:r>
      <w:r w:rsidRPr="007B4593">
        <w:rPr>
          <w:position w:val="-50"/>
          <w:sz w:val="24"/>
        </w:rPr>
        <w:object w:dxaOrig="1520" w:dyaOrig="1120">
          <v:shape id="_x0000_i1152" type="#_x0000_t75" style="width:75.75pt;height:56.25pt" o:ole="">
            <v:imagedata r:id="rId247" o:title=""/>
          </v:shape>
          <o:OLEObject Type="Embed" ProgID="Equation.3" ShapeID="_x0000_i1152" DrawAspect="Content" ObjectID="_1576857409" r:id="rId248"/>
        </w:object>
      </w:r>
      <w:r w:rsidRPr="007B4593">
        <w:rPr>
          <w:sz w:val="24"/>
        </w:rPr>
        <w:t>一定可对角化</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8</w:t>
      </w:r>
      <w:r w:rsidRPr="007B4593">
        <w:rPr>
          <w:sz w:val="24"/>
        </w:rPr>
        <w:t>、函数</w:t>
      </w:r>
      <w:r w:rsidRPr="007B4593">
        <w:rPr>
          <w:position w:val="-12"/>
          <w:sz w:val="24"/>
        </w:rPr>
        <w:object w:dxaOrig="4260" w:dyaOrig="380">
          <v:shape id="_x0000_i1153" type="#_x0000_t75" style="width:213pt;height:19.5pt" o:ole="">
            <v:imagedata r:id="rId249" o:title=""/>
          </v:shape>
          <o:OLEObject Type="Embed" ProgID="Equation.3" ShapeID="_x0000_i1153" DrawAspect="Content" ObjectID="_1576857410" r:id="rId250"/>
        </w:object>
      </w:r>
      <w:r w:rsidRPr="007B4593">
        <w:rPr>
          <w:sz w:val="24"/>
        </w:rPr>
        <w:t>是二次型</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39</w:t>
      </w:r>
      <w:r w:rsidRPr="007B4593">
        <w:rPr>
          <w:sz w:val="24"/>
        </w:rPr>
        <w:t>、设有二次型</w:t>
      </w:r>
      <w:r w:rsidRPr="007B4593">
        <w:rPr>
          <w:position w:val="-10"/>
          <w:sz w:val="24"/>
        </w:rPr>
        <w:object w:dxaOrig="1180" w:dyaOrig="360">
          <v:shape id="_x0000_i1154" type="#_x0000_t75" style="width:59.25pt;height:18pt" o:ole="">
            <v:imagedata r:id="rId251" o:title=""/>
          </v:shape>
          <o:OLEObject Type="Embed" ProgID="Equation.3" ShapeID="_x0000_i1154" DrawAspect="Content" ObjectID="_1576857411" r:id="rId252"/>
        </w:object>
      </w:r>
      <w:r w:rsidRPr="007B4593">
        <w:rPr>
          <w:sz w:val="24"/>
        </w:rPr>
        <w:t>，</w:t>
      </w:r>
      <w:r w:rsidRPr="007B4593">
        <w:rPr>
          <w:position w:val="-4"/>
          <w:sz w:val="24"/>
        </w:rPr>
        <w:object w:dxaOrig="240" w:dyaOrig="260">
          <v:shape id="_x0000_i1155" type="#_x0000_t75" style="width:12pt;height:12.75pt" o:ole="">
            <v:imagedata r:id="rId253" o:title=""/>
          </v:shape>
          <o:OLEObject Type="Embed" ProgID="Equation.3" ShapeID="_x0000_i1155" DrawAspect="Content" ObjectID="_1576857412" r:id="rId254"/>
        </w:object>
      </w:r>
      <w:r w:rsidRPr="007B4593">
        <w:rPr>
          <w:sz w:val="24"/>
        </w:rPr>
        <w:t>称为二次型</w:t>
      </w:r>
      <w:r w:rsidRPr="007B4593">
        <w:rPr>
          <w:position w:val="-10"/>
          <w:sz w:val="24"/>
        </w:rPr>
        <w:object w:dxaOrig="240" w:dyaOrig="320">
          <v:shape id="_x0000_i1156" type="#_x0000_t75" style="width:12pt;height:15.75pt" o:ole="">
            <v:imagedata r:id="rId255" o:title=""/>
          </v:shape>
          <o:OLEObject Type="Embed" ProgID="Equation.3" ShapeID="_x0000_i1156" DrawAspect="Content" ObjectID="_1576857413" r:id="rId256"/>
        </w:object>
      </w:r>
      <w:r w:rsidRPr="007B4593">
        <w:rPr>
          <w:sz w:val="24"/>
        </w:rPr>
        <w:t>的矩阵，其特点是</w:t>
      </w:r>
      <w:r w:rsidRPr="007B4593">
        <w:rPr>
          <w:position w:val="-4"/>
          <w:sz w:val="24"/>
        </w:rPr>
        <w:object w:dxaOrig="920" w:dyaOrig="300">
          <v:shape id="_x0000_i1157" type="#_x0000_t75" style="width:45.75pt;height:15pt" o:ole="">
            <v:imagedata r:id="rId257" o:title=""/>
          </v:shape>
          <o:OLEObject Type="Embed" ProgID="Equation.3" ShapeID="_x0000_i1157" DrawAspect="Content" ObjectID="_1576857414" r:id="rId258"/>
        </w:objec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40</w:t>
      </w:r>
      <w:r w:rsidRPr="007B4593">
        <w:rPr>
          <w:sz w:val="24"/>
        </w:rPr>
        <w:t>、二次型</w:t>
      </w:r>
      <w:r w:rsidRPr="007B4593">
        <w:rPr>
          <w:position w:val="-12"/>
          <w:sz w:val="24"/>
        </w:rPr>
        <w:object w:dxaOrig="1780" w:dyaOrig="380">
          <v:shape id="_x0000_i1158" type="#_x0000_t75" style="width:88.5pt;height:19.5pt" o:ole="">
            <v:imagedata r:id="rId259" o:title=""/>
          </v:shape>
          <o:OLEObject Type="Embed" ProgID="Equation.3" ShapeID="_x0000_i1158" DrawAspect="Content" ObjectID="_1576857415" r:id="rId260"/>
        </w:object>
      </w:r>
      <w:r w:rsidRPr="007B4593">
        <w:rPr>
          <w:sz w:val="24"/>
        </w:rPr>
        <w:t>是标准形</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41</w:t>
      </w:r>
      <w:r w:rsidRPr="007B4593">
        <w:rPr>
          <w:sz w:val="24"/>
        </w:rPr>
        <w:t>、任何一个二次型都可以通过可逆线性变换化为标准形</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42</w:t>
      </w:r>
      <w:r w:rsidRPr="007B4593">
        <w:rPr>
          <w:sz w:val="24"/>
        </w:rPr>
        <w:t>、合同变换就是初等变换</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43</w:t>
      </w:r>
      <w:r w:rsidRPr="007B4593">
        <w:rPr>
          <w:sz w:val="24"/>
        </w:rPr>
        <w:t>、一个二次型的标准</w:t>
      </w:r>
      <w:proofErr w:type="gramStart"/>
      <w:r w:rsidRPr="007B4593">
        <w:rPr>
          <w:sz w:val="24"/>
        </w:rPr>
        <w:t>形一定</w:t>
      </w:r>
      <w:proofErr w:type="gramEnd"/>
      <w:r w:rsidRPr="007B4593">
        <w:rPr>
          <w:sz w:val="24"/>
        </w:rPr>
        <w:t>是唯一的</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lang w:val="x-none"/>
        </w:rPr>
        <w:t>144</w:t>
      </w:r>
      <w:r w:rsidRPr="007B4593">
        <w:rPr>
          <w:sz w:val="24"/>
        </w:rPr>
        <w:t>、二次型</w:t>
      </w:r>
      <w:r w:rsidRPr="007B4593">
        <w:rPr>
          <w:position w:val="-10"/>
          <w:sz w:val="24"/>
        </w:rPr>
        <w:object w:dxaOrig="240" w:dyaOrig="320">
          <v:shape id="_x0000_i1159" type="#_x0000_t75" style="width:12pt;height:15.75pt" o:ole="">
            <v:imagedata r:id="rId255" o:title=""/>
          </v:shape>
          <o:OLEObject Type="Embed" ProgID="Equation.3" ShapeID="_x0000_i1159" DrawAspect="Content" ObjectID="_1576857416" r:id="rId261"/>
        </w:object>
      </w:r>
      <w:r w:rsidRPr="007B4593">
        <w:rPr>
          <w:sz w:val="24"/>
        </w:rPr>
        <w:t>的惯性指数等于标准形中非零项的项数</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45</w:t>
      </w:r>
      <w:r w:rsidRPr="007B4593">
        <w:rPr>
          <w:sz w:val="24"/>
        </w:rPr>
        <w:t>、设有实二次型</w:t>
      </w:r>
      <w:r w:rsidRPr="007B4593">
        <w:rPr>
          <w:position w:val="-10"/>
          <w:sz w:val="24"/>
        </w:rPr>
        <w:object w:dxaOrig="1180" w:dyaOrig="360">
          <v:shape id="_x0000_i1160" type="#_x0000_t75" style="width:59.25pt;height:18pt" o:ole="">
            <v:imagedata r:id="rId251" o:title=""/>
          </v:shape>
          <o:OLEObject Type="Embed" ProgID="Equation.3" ShapeID="_x0000_i1160" DrawAspect="Content" ObjectID="_1576857417" r:id="rId262"/>
        </w:object>
      </w:r>
      <w:r w:rsidRPr="007B4593">
        <w:rPr>
          <w:sz w:val="24"/>
        </w:rPr>
        <w:t>，若对任意的</w:t>
      </w:r>
      <w:r w:rsidRPr="007B4593">
        <w:rPr>
          <w:position w:val="-4"/>
          <w:sz w:val="24"/>
        </w:rPr>
        <w:object w:dxaOrig="279" w:dyaOrig="260">
          <v:shape id="_x0000_i1161" type="#_x0000_t75" style="width:13.5pt;height:12.75pt" o:ole="">
            <v:imagedata r:id="rId263" o:title=""/>
          </v:shape>
          <o:OLEObject Type="Embed" ProgID="Equation.3" ShapeID="_x0000_i1161" DrawAspect="Content" ObjectID="_1576857418" r:id="rId264"/>
        </w:object>
      </w:r>
      <w:r w:rsidRPr="007B4593">
        <w:rPr>
          <w:sz w:val="24"/>
        </w:rPr>
        <w:t>，都有</w:t>
      </w:r>
      <w:r w:rsidRPr="007B4593">
        <w:rPr>
          <w:position w:val="-10"/>
          <w:sz w:val="24"/>
        </w:rPr>
        <w:object w:dxaOrig="1540" w:dyaOrig="360">
          <v:shape id="_x0000_i1162" type="#_x0000_t75" style="width:77.25pt;height:18pt" o:ole="">
            <v:imagedata r:id="rId265" o:title=""/>
          </v:shape>
          <o:OLEObject Type="Embed" ProgID="Equation.3" ShapeID="_x0000_i1162" DrawAspect="Content" ObjectID="_1576857419" r:id="rId266"/>
        </w:object>
      </w:r>
      <w:r w:rsidRPr="007B4593">
        <w:rPr>
          <w:sz w:val="24"/>
        </w:rPr>
        <w:t>，则称</w:t>
      </w:r>
      <w:r w:rsidRPr="007B4593">
        <w:rPr>
          <w:position w:val="-10"/>
          <w:sz w:val="24"/>
        </w:rPr>
        <w:object w:dxaOrig="240" w:dyaOrig="320">
          <v:shape id="_x0000_i1163" type="#_x0000_t75" style="width:12pt;height:15.75pt" o:ole="">
            <v:imagedata r:id="rId255" o:title=""/>
          </v:shape>
          <o:OLEObject Type="Embed" ProgID="Equation.3" ShapeID="_x0000_i1163" DrawAspect="Content" ObjectID="_1576857420" r:id="rId267"/>
        </w:object>
      </w:r>
      <w:r w:rsidRPr="007B4593">
        <w:rPr>
          <w:sz w:val="24"/>
        </w:rPr>
        <w:t>为正定二次型</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lastRenderedPageBreak/>
        <w:t>146</w:t>
      </w:r>
      <w:r w:rsidRPr="007B4593">
        <w:rPr>
          <w:sz w:val="24"/>
        </w:rPr>
        <w:t>、</w:t>
      </w:r>
      <w:r w:rsidRPr="007B4593">
        <w:rPr>
          <w:position w:val="-6"/>
          <w:sz w:val="24"/>
        </w:rPr>
        <w:object w:dxaOrig="200" w:dyaOrig="220">
          <v:shape id="_x0000_i1164" type="#_x0000_t75" style="width:9.75pt;height:11.25pt" o:ole="">
            <v:imagedata r:id="rId268" o:title=""/>
          </v:shape>
          <o:OLEObject Type="Embed" ProgID="Equation.3" ShapeID="_x0000_i1164" DrawAspect="Content" ObjectID="_1576857421" r:id="rId269"/>
        </w:object>
      </w:r>
      <w:proofErr w:type="gramStart"/>
      <w:r w:rsidRPr="007B4593">
        <w:rPr>
          <w:sz w:val="24"/>
        </w:rPr>
        <w:t>元实二次型</w:t>
      </w:r>
      <w:proofErr w:type="gramEnd"/>
      <w:r w:rsidRPr="007B4593">
        <w:rPr>
          <w:position w:val="-10"/>
          <w:sz w:val="24"/>
        </w:rPr>
        <w:object w:dxaOrig="1180" w:dyaOrig="360">
          <v:shape id="_x0000_i1165" type="#_x0000_t75" style="width:59.25pt;height:18pt" o:ole="">
            <v:imagedata r:id="rId251" o:title=""/>
          </v:shape>
          <o:OLEObject Type="Embed" ProgID="Equation.3" ShapeID="_x0000_i1165" DrawAspect="Content" ObjectID="_1576857422" r:id="rId270"/>
        </w:object>
      </w:r>
      <w:r w:rsidRPr="007B4593">
        <w:rPr>
          <w:sz w:val="24"/>
        </w:rPr>
        <w:t>为正定二次型的充要条件是它的标准形中</w:t>
      </w:r>
      <w:r w:rsidRPr="007B4593">
        <w:rPr>
          <w:position w:val="-6"/>
          <w:sz w:val="24"/>
        </w:rPr>
        <w:object w:dxaOrig="200" w:dyaOrig="220">
          <v:shape id="_x0000_i1166" type="#_x0000_t75" style="width:9.75pt;height:11.25pt" o:ole="">
            <v:imagedata r:id="rId268" o:title=""/>
          </v:shape>
          <o:OLEObject Type="Embed" ProgID="Equation.3" ShapeID="_x0000_i1166" DrawAspect="Content" ObjectID="_1576857423" r:id="rId271"/>
        </w:object>
      </w:r>
      <w:proofErr w:type="gramStart"/>
      <w:r w:rsidRPr="007B4593">
        <w:rPr>
          <w:sz w:val="24"/>
        </w:rPr>
        <w:t>个</w:t>
      </w:r>
      <w:proofErr w:type="gramEnd"/>
      <w:r w:rsidRPr="007B4593">
        <w:rPr>
          <w:sz w:val="24"/>
        </w:rPr>
        <w:t>系数全为正数</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47</w:t>
      </w:r>
      <w:r w:rsidRPr="007B4593">
        <w:rPr>
          <w:sz w:val="24"/>
        </w:rPr>
        <w:t>、若实对称矩阵</w:t>
      </w:r>
      <w:r w:rsidRPr="007B4593">
        <w:rPr>
          <w:position w:val="-4"/>
          <w:sz w:val="24"/>
        </w:rPr>
        <w:object w:dxaOrig="240" w:dyaOrig="260">
          <v:shape id="_x0000_i1167" type="#_x0000_t75" style="width:12pt;height:12.75pt" o:ole="">
            <v:imagedata r:id="rId272" o:title=""/>
          </v:shape>
          <o:OLEObject Type="Embed" ProgID="Equation.3" ShapeID="_x0000_i1167" DrawAspect="Content" ObjectID="_1576857424" r:id="rId273"/>
        </w:object>
      </w:r>
      <w:r w:rsidRPr="007B4593">
        <w:rPr>
          <w:sz w:val="24"/>
        </w:rPr>
        <w:t>的特征值非负，则实二次型</w:t>
      </w:r>
      <w:r w:rsidRPr="007B4593">
        <w:rPr>
          <w:position w:val="-10"/>
          <w:sz w:val="24"/>
        </w:rPr>
        <w:object w:dxaOrig="1180" w:dyaOrig="360">
          <v:shape id="_x0000_i1168" type="#_x0000_t75" style="width:59.25pt;height:18pt" o:ole="">
            <v:imagedata r:id="rId251" o:title=""/>
          </v:shape>
          <o:OLEObject Type="Embed" ProgID="Equation.3" ShapeID="_x0000_i1168" DrawAspect="Content" ObjectID="_1576857425" r:id="rId274"/>
        </w:object>
      </w:r>
      <w:r w:rsidRPr="007B4593">
        <w:rPr>
          <w:sz w:val="24"/>
        </w:rPr>
        <w:t>一定是正定的</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48</w:t>
      </w:r>
      <w:r w:rsidRPr="007B4593">
        <w:rPr>
          <w:sz w:val="24"/>
        </w:rPr>
        <w:t>、实对称矩阵</w:t>
      </w:r>
      <w:r w:rsidRPr="007B4593">
        <w:rPr>
          <w:position w:val="-4"/>
          <w:sz w:val="24"/>
        </w:rPr>
        <w:object w:dxaOrig="240" w:dyaOrig="260">
          <v:shape id="_x0000_i1169" type="#_x0000_t75" style="width:12pt;height:12.75pt" o:ole="">
            <v:imagedata r:id="rId272" o:title=""/>
          </v:shape>
          <o:OLEObject Type="Embed" ProgID="Equation.3" ShapeID="_x0000_i1169" DrawAspect="Content" ObjectID="_1576857426" r:id="rId275"/>
        </w:object>
      </w:r>
      <w:r w:rsidRPr="007B4593">
        <w:rPr>
          <w:sz w:val="24"/>
        </w:rPr>
        <w:t>为正定矩阵的充要条件是</w:t>
      </w:r>
      <w:r w:rsidRPr="007B4593">
        <w:rPr>
          <w:position w:val="-4"/>
          <w:sz w:val="24"/>
        </w:rPr>
        <w:object w:dxaOrig="240" w:dyaOrig="260">
          <v:shape id="_x0000_i1170" type="#_x0000_t75" style="width:12pt;height:12.75pt" o:ole="">
            <v:imagedata r:id="rId272" o:title=""/>
          </v:shape>
          <o:OLEObject Type="Embed" ProgID="Equation.3" ShapeID="_x0000_i1170" DrawAspect="Content" ObjectID="_1576857427" r:id="rId276"/>
        </w:object>
      </w:r>
      <w:proofErr w:type="gramStart"/>
      <w:r w:rsidRPr="007B4593">
        <w:rPr>
          <w:sz w:val="24"/>
        </w:rPr>
        <w:t>的各阶顺序</w:t>
      </w:r>
      <w:proofErr w:type="gramEnd"/>
      <w:r w:rsidRPr="007B4593">
        <w:rPr>
          <w:sz w:val="24"/>
        </w:rPr>
        <w:t>主子式全大于等于</w:t>
      </w:r>
      <w:r w:rsidRPr="007B4593">
        <w:rPr>
          <w:sz w:val="24"/>
        </w:rPr>
        <w:t>0.</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49</w:t>
      </w:r>
      <w:r w:rsidRPr="007B4593">
        <w:rPr>
          <w:sz w:val="24"/>
        </w:rPr>
        <w:t>、实二次型的平方项的系数全大于</w:t>
      </w:r>
      <w:r w:rsidRPr="007B4593">
        <w:rPr>
          <w:sz w:val="24"/>
        </w:rPr>
        <w:t>0</w:t>
      </w:r>
      <w:r w:rsidRPr="007B4593">
        <w:rPr>
          <w:sz w:val="24"/>
        </w:rPr>
        <w:t>，则该二次型必为正定的</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0</w:t>
      </w:r>
      <w:r w:rsidRPr="007B4593">
        <w:rPr>
          <w:sz w:val="24"/>
        </w:rPr>
        <w:t>、正定矩阵</w:t>
      </w:r>
      <w:r w:rsidRPr="007B4593">
        <w:rPr>
          <w:position w:val="-4"/>
          <w:sz w:val="24"/>
        </w:rPr>
        <w:object w:dxaOrig="240" w:dyaOrig="260">
          <v:shape id="_x0000_i1171" type="#_x0000_t75" style="width:12pt;height:12.75pt" o:ole="">
            <v:imagedata r:id="rId277" o:title=""/>
          </v:shape>
          <o:OLEObject Type="Embed" ProgID="Equation.3" ShapeID="_x0000_i1171" DrawAspect="Content" ObjectID="_1576857428" r:id="rId278"/>
        </w:object>
      </w:r>
      <w:r w:rsidRPr="007B4593">
        <w:rPr>
          <w:sz w:val="24"/>
        </w:rPr>
        <w:t>是可逆的，且</w:t>
      </w:r>
      <w:r w:rsidRPr="007B4593">
        <w:rPr>
          <w:position w:val="-10"/>
          <w:sz w:val="24"/>
        </w:rPr>
        <w:object w:dxaOrig="720" w:dyaOrig="320">
          <v:shape id="_x0000_i1172" type="#_x0000_t75" style="width:36pt;height:15.75pt" o:ole="">
            <v:imagedata r:id="rId279" o:title=""/>
          </v:shape>
          <o:OLEObject Type="Embed" ProgID="Equation.3" ShapeID="_x0000_i1172" DrawAspect="Content" ObjectID="_1576857429" r:id="rId280"/>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1</w:t>
      </w:r>
      <w:r w:rsidRPr="007B4593">
        <w:rPr>
          <w:sz w:val="24"/>
        </w:rPr>
        <w:t>、二次型</w:t>
      </w:r>
      <w:r w:rsidRPr="007B4593">
        <w:rPr>
          <w:position w:val="-10"/>
          <w:sz w:val="24"/>
        </w:rPr>
        <w:object w:dxaOrig="2760" w:dyaOrig="360">
          <v:shape id="_x0000_i1173" type="#_x0000_t75" style="width:138pt;height:18pt" o:ole="">
            <v:imagedata r:id="rId281" o:title=""/>
          </v:shape>
          <o:OLEObject Type="Embed" ProgID="Equation.3" ShapeID="_x0000_i1173" DrawAspect="Content" ObjectID="_1576857430" r:id="rId282"/>
        </w:object>
      </w:r>
      <w:r w:rsidRPr="007B4593">
        <w:rPr>
          <w:sz w:val="24"/>
        </w:rPr>
        <w:t>所对应的矩阵为</w:t>
      </w:r>
      <w:r w:rsidRPr="007B4593">
        <w:rPr>
          <w:position w:val="-30"/>
          <w:sz w:val="24"/>
        </w:rPr>
        <w:object w:dxaOrig="1180" w:dyaOrig="720">
          <v:shape id="_x0000_i1174" type="#_x0000_t75" style="width:59.25pt;height:36pt" o:ole="">
            <v:imagedata r:id="rId283" o:title=""/>
          </v:shape>
          <o:OLEObject Type="Embed" ProgID="Equation.3" ShapeID="_x0000_i1174" DrawAspect="Content" ObjectID="_1576857431" r:id="rId284"/>
        </w:objec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2</w:t>
      </w:r>
      <w:r w:rsidRPr="007B4593">
        <w:rPr>
          <w:sz w:val="24"/>
        </w:rPr>
        <w:t>、实对称矩阵</w:t>
      </w:r>
      <w:r w:rsidRPr="007B4593">
        <w:rPr>
          <w:position w:val="-50"/>
          <w:sz w:val="24"/>
        </w:rPr>
        <w:object w:dxaOrig="1520" w:dyaOrig="1120">
          <v:shape id="_x0000_i1175" type="#_x0000_t75" style="width:75.75pt;height:56.25pt" o:ole="">
            <v:imagedata r:id="rId285" o:title=""/>
          </v:shape>
          <o:OLEObject Type="Embed" ProgID="Equation.3" ShapeID="_x0000_i1175" DrawAspect="Content" ObjectID="_1576857432" r:id="rId286"/>
        </w:object>
      </w:r>
      <w:r w:rsidRPr="007B4593">
        <w:rPr>
          <w:sz w:val="24"/>
        </w:rPr>
        <w:t>所对应的实二次型为</w:t>
      </w:r>
      <w:r w:rsidRPr="007B4593">
        <w:rPr>
          <w:position w:val="-12"/>
          <w:sz w:val="24"/>
        </w:rPr>
        <w:object w:dxaOrig="2799" w:dyaOrig="380">
          <v:shape id="_x0000_i1176" type="#_x0000_t75" style="width:140.25pt;height:19.5pt" o:ole="">
            <v:imagedata r:id="rId287" o:title=""/>
          </v:shape>
          <o:OLEObject Type="Embed" ProgID="Equation.3" ShapeID="_x0000_i1176" DrawAspect="Content" ObjectID="_1576857433" r:id="rId288"/>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3</w:t>
      </w:r>
      <w:r w:rsidRPr="007B4593">
        <w:rPr>
          <w:sz w:val="24"/>
        </w:rPr>
        <w:t>、设有二次型</w:t>
      </w:r>
      <w:r w:rsidRPr="007B4593">
        <w:rPr>
          <w:position w:val="-10"/>
          <w:sz w:val="24"/>
        </w:rPr>
        <w:object w:dxaOrig="1180" w:dyaOrig="360">
          <v:shape id="_x0000_i1177" type="#_x0000_t75" style="width:59.25pt;height:18pt" o:ole="">
            <v:imagedata r:id="rId251" o:title=""/>
          </v:shape>
          <o:OLEObject Type="Embed" ProgID="Equation.3" ShapeID="_x0000_i1177" DrawAspect="Content" ObjectID="_1576857434" r:id="rId289"/>
        </w:object>
      </w:r>
      <w:r w:rsidRPr="007B4593">
        <w:rPr>
          <w:sz w:val="24"/>
        </w:rPr>
        <w:t>，则二次型</w:t>
      </w:r>
      <w:r w:rsidRPr="007B4593">
        <w:rPr>
          <w:position w:val="-10"/>
          <w:sz w:val="24"/>
        </w:rPr>
        <w:object w:dxaOrig="240" w:dyaOrig="320">
          <v:shape id="_x0000_i1178" type="#_x0000_t75" style="width:12pt;height:15.75pt" o:ole="">
            <v:imagedata r:id="rId255" o:title=""/>
          </v:shape>
          <o:OLEObject Type="Embed" ProgID="Equation.3" ShapeID="_x0000_i1178" DrawAspect="Content" ObjectID="_1576857435" r:id="rId290"/>
        </w:object>
      </w:r>
      <w:r w:rsidRPr="007B4593">
        <w:rPr>
          <w:sz w:val="24"/>
        </w:rPr>
        <w:t>的</w:t>
      </w:r>
      <w:proofErr w:type="gramStart"/>
      <w:r w:rsidRPr="007B4593">
        <w:rPr>
          <w:sz w:val="24"/>
        </w:rPr>
        <w:t>秩</w:t>
      </w:r>
      <w:proofErr w:type="gramEnd"/>
      <w:r w:rsidRPr="007B4593">
        <w:rPr>
          <w:sz w:val="24"/>
        </w:rPr>
        <w:t>等于其对应的矩阵</w:t>
      </w:r>
      <w:r w:rsidRPr="007B4593">
        <w:rPr>
          <w:position w:val="-4"/>
          <w:sz w:val="24"/>
        </w:rPr>
        <w:object w:dxaOrig="240" w:dyaOrig="260">
          <v:shape id="_x0000_i1179" type="#_x0000_t75" style="width:12pt;height:12.75pt" o:ole="">
            <v:imagedata r:id="rId253" o:title=""/>
          </v:shape>
          <o:OLEObject Type="Embed" ProgID="Equation.3" ShapeID="_x0000_i1179" DrawAspect="Content" ObjectID="_1576857436" r:id="rId291"/>
        </w:object>
      </w:r>
      <w:r w:rsidRPr="007B4593">
        <w:rPr>
          <w:sz w:val="24"/>
        </w:rPr>
        <w:t>的</w:t>
      </w:r>
      <w:proofErr w:type="gramStart"/>
      <w:r w:rsidRPr="007B4593">
        <w:rPr>
          <w:sz w:val="24"/>
        </w:rPr>
        <w:t>秩</w:t>
      </w:r>
      <w:proofErr w:type="gramEnd"/>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4</w:t>
      </w:r>
      <w:r w:rsidRPr="007B4593">
        <w:rPr>
          <w:sz w:val="24"/>
        </w:rPr>
        <w:t>、二次型</w:t>
      </w:r>
      <w:r w:rsidRPr="007B4593">
        <w:rPr>
          <w:position w:val="-10"/>
          <w:sz w:val="24"/>
        </w:rPr>
        <w:object w:dxaOrig="240" w:dyaOrig="320">
          <v:shape id="_x0000_i1180" type="#_x0000_t75" style="width:12pt;height:15.75pt" o:ole="">
            <v:imagedata r:id="rId255" o:title=""/>
          </v:shape>
          <o:OLEObject Type="Embed" ProgID="Equation.3" ShapeID="_x0000_i1180" DrawAspect="Content" ObjectID="_1576857437" r:id="rId292"/>
        </w:object>
      </w:r>
      <w:r w:rsidRPr="007B4593">
        <w:rPr>
          <w:sz w:val="24"/>
        </w:rPr>
        <w:t>的正惯性指数与负惯性指数之差等于标准形中非零项的项数</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5</w:t>
      </w:r>
      <w:r w:rsidRPr="007B4593">
        <w:rPr>
          <w:sz w:val="24"/>
        </w:rPr>
        <w:t>、二次型</w:t>
      </w:r>
      <w:r w:rsidRPr="007B4593">
        <w:rPr>
          <w:position w:val="-12"/>
          <w:sz w:val="24"/>
        </w:rPr>
        <w:object w:dxaOrig="3420" w:dyaOrig="380">
          <v:shape id="_x0000_i1181" type="#_x0000_t75" style="width:171pt;height:19.5pt" o:ole="">
            <v:imagedata r:id="rId293" o:title=""/>
          </v:shape>
          <o:OLEObject Type="Embed" ProgID="Equation.3" ShapeID="_x0000_i1181" DrawAspect="Content" ObjectID="_1576857438" r:id="rId294"/>
        </w:object>
      </w:r>
      <w:r w:rsidRPr="007B4593">
        <w:rPr>
          <w:sz w:val="24"/>
        </w:rPr>
        <w:t>是正定二次型</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6</w:t>
      </w:r>
      <w:r w:rsidRPr="007B4593">
        <w:rPr>
          <w:sz w:val="24"/>
        </w:rPr>
        <w:t>、实对称矩阵</w:t>
      </w:r>
      <w:r w:rsidRPr="007B4593">
        <w:rPr>
          <w:position w:val="-4"/>
          <w:sz w:val="24"/>
        </w:rPr>
        <w:object w:dxaOrig="240" w:dyaOrig="260">
          <v:shape id="_x0000_i1182" type="#_x0000_t75" style="width:12pt;height:12.75pt" o:ole="">
            <v:imagedata r:id="rId272" o:title=""/>
          </v:shape>
          <o:OLEObject Type="Embed" ProgID="Equation.3" ShapeID="_x0000_i1182" DrawAspect="Content" ObjectID="_1576857439" r:id="rId295"/>
        </w:object>
      </w:r>
      <w:r w:rsidRPr="007B4593">
        <w:rPr>
          <w:sz w:val="24"/>
        </w:rPr>
        <w:t>为正定矩阵的充要条件是</w:t>
      </w:r>
      <w:r w:rsidRPr="007B4593">
        <w:rPr>
          <w:position w:val="-4"/>
          <w:sz w:val="24"/>
        </w:rPr>
        <w:object w:dxaOrig="240" w:dyaOrig="260">
          <v:shape id="_x0000_i1183" type="#_x0000_t75" style="width:12pt;height:12.75pt" o:ole="">
            <v:imagedata r:id="rId272" o:title=""/>
          </v:shape>
          <o:OLEObject Type="Embed" ProgID="Equation.3" ShapeID="_x0000_i1183" DrawAspect="Content" ObjectID="_1576857440" r:id="rId296"/>
        </w:object>
      </w:r>
      <w:r w:rsidRPr="007B4593">
        <w:rPr>
          <w:sz w:val="24"/>
        </w:rPr>
        <w:t>的特征值全为正</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7</w:t>
      </w:r>
      <w:r w:rsidRPr="007B4593">
        <w:rPr>
          <w:sz w:val="24"/>
        </w:rPr>
        <w:t>、设</w:t>
      </w:r>
      <w:r w:rsidRPr="007B4593">
        <w:rPr>
          <w:position w:val="-50"/>
          <w:sz w:val="24"/>
        </w:rPr>
        <w:object w:dxaOrig="1640" w:dyaOrig="1120">
          <v:shape id="_x0000_i1184" type="#_x0000_t75" style="width:81.75pt;height:56.25pt" o:ole="">
            <v:imagedata r:id="rId297" o:title=""/>
          </v:shape>
          <o:OLEObject Type="Embed" ProgID="Equation.3" ShapeID="_x0000_i1184" DrawAspect="Content" ObjectID="_1576857441" r:id="rId298"/>
        </w:object>
      </w:r>
      <w:r w:rsidRPr="007B4593">
        <w:rPr>
          <w:sz w:val="24"/>
        </w:rPr>
        <w:t>，则</w:t>
      </w:r>
      <w:r w:rsidRPr="007B4593">
        <w:rPr>
          <w:position w:val="-50"/>
          <w:sz w:val="24"/>
        </w:rPr>
        <w:object w:dxaOrig="3379" w:dyaOrig="1120">
          <v:shape id="_x0000_i1185" type="#_x0000_t75" style="width:168.75pt;height:56.25pt" o:ole="">
            <v:imagedata r:id="rId299" o:title=""/>
          </v:shape>
          <o:OLEObject Type="Embed" ProgID="Equation.3" ShapeID="_x0000_i1185" DrawAspect="Content" ObjectID="_1576857442" r:id="rId300"/>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58</w:t>
      </w:r>
      <w:r w:rsidRPr="007B4593">
        <w:rPr>
          <w:sz w:val="24"/>
        </w:rPr>
        <w:t>、</w:t>
      </w:r>
      <w:proofErr w:type="gramStart"/>
      <w:r w:rsidRPr="007B4593">
        <w:rPr>
          <w:sz w:val="24"/>
        </w:rPr>
        <w:t>若行</w:t>
      </w:r>
      <w:proofErr w:type="gramEnd"/>
      <w:r w:rsidRPr="007B4593">
        <w:rPr>
          <w:sz w:val="24"/>
        </w:rPr>
        <w:t>列式主对角线上的元素全为</w:t>
      </w:r>
      <w:r w:rsidRPr="007B4593">
        <w:rPr>
          <w:sz w:val="24"/>
        </w:rPr>
        <w:t>0</w:t>
      </w:r>
      <w:r w:rsidRPr="007B4593">
        <w:rPr>
          <w:sz w:val="24"/>
        </w:rPr>
        <w:t>，则该行列式的值必为</w:t>
      </w:r>
      <w:r w:rsidRPr="007B4593">
        <w:rPr>
          <w:sz w:val="24"/>
        </w:rPr>
        <w:t xml:space="preserve">0.  </w:t>
      </w:r>
      <w:r w:rsidRPr="007B4593">
        <w:rPr>
          <w:sz w:val="24"/>
        </w:rPr>
        <w:t>（</w:t>
      </w:r>
      <w:r w:rsidRPr="007B4593">
        <w:rPr>
          <w:sz w:val="24"/>
        </w:rPr>
        <w:t xml:space="preserve">    </w:t>
      </w:r>
      <w:r w:rsidRPr="007B4593">
        <w:rPr>
          <w:sz w:val="24"/>
        </w:rPr>
        <w:t>）</w:t>
      </w:r>
    </w:p>
    <w:p w:rsidR="009E6912" w:rsidRPr="00BE1CBA" w:rsidRDefault="009E6912" w:rsidP="009E6912">
      <w:pPr>
        <w:rPr>
          <w:strike/>
          <w:sz w:val="24"/>
        </w:rPr>
      </w:pPr>
      <w:r w:rsidRPr="00BE1CBA">
        <w:rPr>
          <w:strike/>
          <w:sz w:val="24"/>
        </w:rPr>
        <w:t>159</w:t>
      </w:r>
      <w:r w:rsidRPr="00BE1CBA">
        <w:rPr>
          <w:strike/>
          <w:sz w:val="24"/>
        </w:rPr>
        <w:t>、两个零矩阵必相等</w:t>
      </w:r>
      <w:r w:rsidRPr="00BE1CBA">
        <w:rPr>
          <w:strike/>
          <w:sz w:val="24"/>
        </w:rPr>
        <w:t xml:space="preserve">.  </w:t>
      </w:r>
      <w:r w:rsidRPr="00BE1CBA">
        <w:rPr>
          <w:strike/>
          <w:sz w:val="24"/>
        </w:rPr>
        <w:t>（</w:t>
      </w:r>
      <w:r w:rsidRPr="00BE1CBA">
        <w:rPr>
          <w:strike/>
          <w:sz w:val="24"/>
        </w:rPr>
        <w:t xml:space="preserve">    </w:t>
      </w:r>
      <w:r w:rsidRPr="00BE1CBA">
        <w:rPr>
          <w:strike/>
          <w:sz w:val="24"/>
        </w:rPr>
        <w:t>）</w:t>
      </w:r>
    </w:p>
    <w:p w:rsidR="009E6912" w:rsidRPr="007B4593" w:rsidRDefault="009E6912" w:rsidP="009E6912">
      <w:pPr>
        <w:rPr>
          <w:sz w:val="24"/>
        </w:rPr>
      </w:pPr>
      <w:r w:rsidRPr="007B4593">
        <w:rPr>
          <w:sz w:val="24"/>
        </w:rPr>
        <w:t>160</w:t>
      </w:r>
      <w:r w:rsidRPr="007B4593">
        <w:rPr>
          <w:sz w:val="24"/>
        </w:rPr>
        <w:t>、数</w:t>
      </w:r>
      <w:r w:rsidRPr="007B4593">
        <w:rPr>
          <w:position w:val="-6"/>
          <w:sz w:val="24"/>
        </w:rPr>
        <w:object w:dxaOrig="200" w:dyaOrig="279">
          <v:shape id="_x0000_i1186" type="#_x0000_t75" style="width:10.5pt;height:13.5pt" o:ole="">
            <v:imagedata r:id="rId301" o:title=""/>
          </v:shape>
          <o:OLEObject Type="Embed" ProgID="Equation.3" ShapeID="_x0000_i1186" DrawAspect="Content" ObjectID="_1576857443" r:id="rId302"/>
        </w:object>
      </w:r>
      <w:r w:rsidRPr="007B4593">
        <w:rPr>
          <w:sz w:val="24"/>
        </w:rPr>
        <w:t>乘以矩阵</w:t>
      </w:r>
      <w:r w:rsidRPr="007B4593">
        <w:rPr>
          <w:sz w:val="24"/>
        </w:rPr>
        <w:t>A</w:t>
      </w:r>
      <w:r w:rsidRPr="007B4593">
        <w:rPr>
          <w:sz w:val="24"/>
        </w:rPr>
        <w:t>，是指用数</w:t>
      </w:r>
      <w:r w:rsidRPr="007B4593">
        <w:rPr>
          <w:position w:val="-6"/>
          <w:sz w:val="24"/>
        </w:rPr>
        <w:object w:dxaOrig="200" w:dyaOrig="279">
          <v:shape id="_x0000_i1187" type="#_x0000_t75" style="width:10.5pt;height:13.5pt" o:ole="">
            <v:imagedata r:id="rId303" o:title=""/>
          </v:shape>
          <o:OLEObject Type="Embed" ProgID="Equation.3" ShapeID="_x0000_i1187" DrawAspect="Content" ObjectID="_1576857444" r:id="rId304"/>
        </w:object>
      </w:r>
      <w:r w:rsidRPr="007B4593">
        <w:rPr>
          <w:sz w:val="24"/>
        </w:rPr>
        <w:t>乘以矩阵</w:t>
      </w:r>
      <w:r w:rsidRPr="007B4593">
        <w:rPr>
          <w:sz w:val="24"/>
        </w:rPr>
        <w:t>A</w:t>
      </w:r>
      <w:r w:rsidRPr="007B4593">
        <w:rPr>
          <w:sz w:val="24"/>
        </w:rPr>
        <w:t>中的每一个元素</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61</w:t>
      </w:r>
      <w:r w:rsidRPr="007B4593">
        <w:rPr>
          <w:sz w:val="24"/>
        </w:rPr>
        <w:t>、任意一个</w:t>
      </w:r>
      <w:r w:rsidRPr="007B4593">
        <w:rPr>
          <w:sz w:val="24"/>
        </w:rPr>
        <w:t>2</w:t>
      </w:r>
      <w:r w:rsidRPr="007B4593">
        <w:rPr>
          <w:sz w:val="24"/>
        </w:rPr>
        <w:t>维向量均可由</w:t>
      </w:r>
      <w:r w:rsidRPr="007B4593">
        <w:rPr>
          <w:sz w:val="24"/>
        </w:rPr>
        <w:t>2</w:t>
      </w:r>
      <w:r w:rsidRPr="007B4593">
        <w:rPr>
          <w:sz w:val="24"/>
        </w:rPr>
        <w:t>维基本单位向量组线性表出</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62</w:t>
      </w:r>
      <w:r w:rsidRPr="007B4593">
        <w:rPr>
          <w:sz w:val="24"/>
        </w:rPr>
        <w:t>、若</w:t>
      </w:r>
      <w:r w:rsidRPr="007B4593">
        <w:rPr>
          <w:position w:val="-12"/>
          <w:sz w:val="24"/>
        </w:rPr>
        <w:object w:dxaOrig="1660" w:dyaOrig="360">
          <v:shape id="_x0000_i1188" type="#_x0000_t75" style="width:81.75pt;height:18pt" o:ole="">
            <v:imagedata r:id="rId305" o:title=""/>
          </v:shape>
          <o:OLEObject Type="Embed" ProgID="Equation.3" ShapeID="_x0000_i1188" DrawAspect="Content" ObjectID="_1576857445" r:id="rId306"/>
        </w:object>
      </w:r>
      <w:r w:rsidRPr="007B4593">
        <w:rPr>
          <w:sz w:val="24"/>
        </w:rPr>
        <w:t>线性相关，则</w:t>
      </w:r>
      <w:r w:rsidRPr="007B4593">
        <w:rPr>
          <w:position w:val="-12"/>
          <w:sz w:val="24"/>
        </w:rPr>
        <w:object w:dxaOrig="2560" w:dyaOrig="360">
          <v:shape id="_x0000_i1189" type="#_x0000_t75" style="width:126.75pt;height:18pt" o:ole="">
            <v:imagedata r:id="rId307" o:title=""/>
          </v:shape>
          <o:OLEObject Type="Embed" ProgID="Equation.3" ShapeID="_x0000_i1189" DrawAspect="Content" ObjectID="_1576857446" r:id="rId308"/>
        </w:object>
      </w:r>
      <w:r w:rsidRPr="007B4593">
        <w:rPr>
          <w:sz w:val="24"/>
        </w:rPr>
        <w:t>不一定线性相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63</w:t>
      </w:r>
      <w:r w:rsidRPr="007B4593">
        <w:rPr>
          <w:sz w:val="24"/>
        </w:rPr>
        <w:t>、若</w:t>
      </w:r>
      <w:r w:rsidRPr="007B4593">
        <w:rPr>
          <w:sz w:val="24"/>
        </w:rPr>
        <w:t>n</w:t>
      </w:r>
      <w:r w:rsidRPr="007B4593">
        <w:rPr>
          <w:sz w:val="24"/>
        </w:rPr>
        <w:t>元齐次线性方程组</w:t>
      </w:r>
      <w:r w:rsidRPr="007B4593">
        <w:rPr>
          <w:position w:val="-12"/>
          <w:sz w:val="24"/>
        </w:rPr>
        <w:object w:dxaOrig="1040" w:dyaOrig="360">
          <v:shape id="_x0000_i1190" type="#_x0000_t75" style="width:57pt;height:19.5pt" o:ole="">
            <v:imagedata r:id="rId309" o:title=""/>
          </v:shape>
          <o:OLEObject Type="Embed" ProgID="Equation.3" ShapeID="_x0000_i1190" DrawAspect="Content" ObjectID="_1576857447" r:id="rId310"/>
        </w:object>
      </w:r>
      <w:r w:rsidRPr="007B4593">
        <w:rPr>
          <w:sz w:val="24"/>
        </w:rPr>
        <w:t>的系数矩阵的</w:t>
      </w:r>
      <w:proofErr w:type="gramStart"/>
      <w:r w:rsidRPr="007B4593">
        <w:rPr>
          <w:sz w:val="24"/>
        </w:rPr>
        <w:t>秩</w:t>
      </w:r>
      <w:proofErr w:type="gramEnd"/>
      <w:r w:rsidRPr="007B4593">
        <w:rPr>
          <w:position w:val="-10"/>
          <w:sz w:val="24"/>
        </w:rPr>
        <w:object w:dxaOrig="880" w:dyaOrig="320">
          <v:shape id="_x0000_i1191" type="#_x0000_t75" style="width:53.25pt;height:19.5pt" o:ole="">
            <v:imagedata r:id="rId162" o:title=""/>
          </v:shape>
          <o:OLEObject Type="Embed" ProgID="Equation.3" ShapeID="_x0000_i1191" DrawAspect="Content" ObjectID="_1576857448" r:id="rId311"/>
        </w:object>
      </w:r>
      <w:r w:rsidRPr="007B4593">
        <w:rPr>
          <w:sz w:val="24"/>
        </w:rPr>
        <w:t>，则系数矩阵</w:t>
      </w:r>
      <w:r w:rsidRPr="007B4593">
        <w:rPr>
          <w:sz w:val="24"/>
        </w:rPr>
        <w:t>A</w:t>
      </w:r>
      <w:r w:rsidRPr="007B4593">
        <w:rPr>
          <w:sz w:val="24"/>
        </w:rPr>
        <w:t>的列向量线性无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64</w:t>
      </w:r>
      <w:r w:rsidRPr="007B4593">
        <w:rPr>
          <w:sz w:val="24"/>
        </w:rPr>
        <w:t>、对方阵</w:t>
      </w:r>
      <w:r w:rsidRPr="007B4593">
        <w:rPr>
          <w:sz w:val="24"/>
        </w:rPr>
        <w:t>A</w:t>
      </w:r>
      <w:r w:rsidRPr="007B4593">
        <w:rPr>
          <w:sz w:val="24"/>
        </w:rPr>
        <w:t>来说，属于不同特征值的特征向量可能线性相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65</w:t>
      </w:r>
      <w:r w:rsidRPr="007B4593">
        <w:rPr>
          <w:sz w:val="24"/>
        </w:rPr>
        <w:t>、若</w:t>
      </w:r>
      <w:proofErr w:type="gramStart"/>
      <w:r w:rsidRPr="007B4593">
        <w:rPr>
          <w:sz w:val="24"/>
        </w:rPr>
        <w:t>两个同阶方阵</w:t>
      </w:r>
      <w:proofErr w:type="gramEnd"/>
      <w:r w:rsidRPr="007B4593">
        <w:rPr>
          <w:sz w:val="24"/>
        </w:rPr>
        <w:t>有相同的特征值，那么这两个方阵相似</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66</w:t>
      </w:r>
      <w:r w:rsidRPr="007B4593">
        <w:rPr>
          <w:sz w:val="24"/>
        </w:rPr>
        <w:t>、二次型</w:t>
      </w:r>
      <w:r w:rsidRPr="007B4593">
        <w:rPr>
          <w:position w:val="-12"/>
          <w:sz w:val="24"/>
        </w:rPr>
        <w:object w:dxaOrig="4440" w:dyaOrig="380">
          <v:shape id="_x0000_i1192" type="#_x0000_t75" style="width:222pt;height:19.5pt" o:ole="">
            <v:imagedata r:id="rId312" o:title=""/>
          </v:shape>
          <o:OLEObject Type="Embed" ProgID="Equation.3" ShapeID="_x0000_i1192" DrawAspect="Content" ObjectID="_1576857449" r:id="rId313"/>
        </w:object>
      </w:r>
      <w:r w:rsidRPr="007B4593">
        <w:rPr>
          <w:sz w:val="24"/>
        </w:rPr>
        <w:t>的</w:t>
      </w:r>
      <w:proofErr w:type="gramStart"/>
      <w:r w:rsidRPr="007B4593">
        <w:rPr>
          <w:sz w:val="24"/>
        </w:rPr>
        <w:t>秩</w:t>
      </w:r>
      <w:proofErr w:type="gramEnd"/>
      <w:r w:rsidRPr="007B4593">
        <w:rPr>
          <w:sz w:val="24"/>
        </w:rPr>
        <w:t>等于</w:t>
      </w:r>
      <w:r w:rsidRPr="007B4593">
        <w:rPr>
          <w:sz w:val="24"/>
        </w:rPr>
        <w:t>2.</w:t>
      </w:r>
      <w:r w:rsidRPr="007B4593">
        <w:rPr>
          <w:sz w:val="24"/>
        </w:rPr>
        <w:t>（</w:t>
      </w:r>
      <w:r w:rsidRPr="007B4593">
        <w:rPr>
          <w:sz w:val="24"/>
        </w:rPr>
        <w:t xml:space="preserve">    </w:t>
      </w:r>
      <w:r w:rsidRPr="007B4593">
        <w:rPr>
          <w:sz w:val="24"/>
        </w:rPr>
        <w:t>）</w:t>
      </w:r>
      <w:hyperlink r:id="rId314" w:tgtFrame="_blank" w:history="1"/>
      <w:hyperlink r:id="rId315" w:history="1"/>
    </w:p>
    <w:p w:rsidR="009E6912" w:rsidRPr="007B4593" w:rsidRDefault="009E6912" w:rsidP="009E6912">
      <w:pPr>
        <w:rPr>
          <w:sz w:val="24"/>
        </w:rPr>
      </w:pPr>
      <w:r w:rsidRPr="007B4593">
        <w:rPr>
          <w:sz w:val="24"/>
        </w:rPr>
        <w:lastRenderedPageBreak/>
        <w:t>167</w:t>
      </w:r>
      <w:r w:rsidRPr="007B4593">
        <w:rPr>
          <w:sz w:val="24"/>
        </w:rPr>
        <w:t>、设</w:t>
      </w:r>
      <w:r w:rsidRPr="007B4593">
        <w:rPr>
          <w:position w:val="-50"/>
          <w:sz w:val="24"/>
        </w:rPr>
        <w:object w:dxaOrig="1600" w:dyaOrig="1120">
          <v:shape id="_x0000_i1193" type="#_x0000_t75" style="width:80.25pt;height:56.25pt" o:ole="">
            <v:imagedata r:id="rId316" o:title=""/>
          </v:shape>
          <o:OLEObject Type="Embed" ProgID="Equation.3" ShapeID="_x0000_i1193" DrawAspect="Content" ObjectID="_1576857450" r:id="rId317"/>
        </w:object>
      </w:r>
      <w:r w:rsidRPr="007B4593">
        <w:rPr>
          <w:sz w:val="24"/>
        </w:rPr>
        <w:t>，那么</w:t>
      </w:r>
      <w:r w:rsidRPr="007B4593">
        <w:rPr>
          <w:position w:val="-50"/>
          <w:sz w:val="24"/>
        </w:rPr>
        <w:object w:dxaOrig="3260" w:dyaOrig="1120">
          <v:shape id="_x0000_i1194" type="#_x0000_t75" style="width:163.5pt;height:56.25pt" o:ole="">
            <v:imagedata r:id="rId318" o:title=""/>
          </v:shape>
          <o:OLEObject Type="Embed" ProgID="Equation.3" ShapeID="_x0000_i1194" DrawAspect="Content" ObjectID="_1576857451" r:id="rId319"/>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68</w:t>
      </w:r>
      <w:r w:rsidRPr="007B4593">
        <w:rPr>
          <w:sz w:val="24"/>
        </w:rPr>
        <w:t>、行列式与它的转置行列式的值相等</w:t>
      </w:r>
      <w:r w:rsidRPr="007B4593">
        <w:rPr>
          <w:sz w:val="24"/>
        </w:rPr>
        <w:t xml:space="preserve">.  </w:t>
      </w:r>
      <w:r w:rsidRPr="007B4593">
        <w:rPr>
          <w:sz w:val="24"/>
        </w:rPr>
        <w:t>（</w:t>
      </w:r>
      <w:r w:rsidRPr="007B4593">
        <w:rPr>
          <w:sz w:val="24"/>
        </w:rPr>
        <w:t xml:space="preserve">    </w:t>
      </w:r>
      <w:r w:rsidRPr="007B4593">
        <w:rPr>
          <w:sz w:val="24"/>
        </w:rPr>
        <w:t>）</w:t>
      </w:r>
    </w:p>
    <w:p w:rsidR="009E6912" w:rsidRPr="00BE1CBA" w:rsidRDefault="009E6912" w:rsidP="009E6912">
      <w:pPr>
        <w:rPr>
          <w:strike/>
          <w:sz w:val="24"/>
        </w:rPr>
      </w:pPr>
      <w:r w:rsidRPr="00BE1CBA">
        <w:rPr>
          <w:strike/>
          <w:sz w:val="24"/>
        </w:rPr>
        <w:t>169</w:t>
      </w:r>
      <w:r w:rsidRPr="00BE1CBA">
        <w:rPr>
          <w:strike/>
          <w:sz w:val="24"/>
        </w:rPr>
        <w:t>、</w:t>
      </w:r>
      <w:r w:rsidRPr="00BE1CBA">
        <w:rPr>
          <w:strike/>
          <w:sz w:val="24"/>
        </w:rPr>
        <w:t>3</w:t>
      </w:r>
      <w:proofErr w:type="gramStart"/>
      <w:r w:rsidRPr="00BE1CBA">
        <w:rPr>
          <w:strike/>
          <w:sz w:val="24"/>
        </w:rPr>
        <w:t>阶数量</w:t>
      </w:r>
      <w:proofErr w:type="gramEnd"/>
      <w:r w:rsidRPr="00BE1CBA">
        <w:rPr>
          <w:strike/>
          <w:sz w:val="24"/>
        </w:rPr>
        <w:t>矩阵</w:t>
      </w:r>
      <w:r w:rsidRPr="00BE1CBA">
        <w:rPr>
          <w:strike/>
          <w:position w:val="-50"/>
          <w:sz w:val="24"/>
        </w:rPr>
        <w:object w:dxaOrig="2740" w:dyaOrig="1120">
          <v:shape id="_x0000_i1195" type="#_x0000_t75" style="width:137.25pt;height:56.25pt" o:ole="">
            <v:imagedata r:id="rId320" o:title=""/>
          </v:shape>
          <o:OLEObject Type="Embed" ProgID="Equation.3" ShapeID="_x0000_i1195" DrawAspect="Content" ObjectID="_1576857452" r:id="rId321"/>
        </w:object>
      </w:r>
      <w:r w:rsidRPr="00BE1CBA">
        <w:rPr>
          <w:strike/>
          <w:sz w:val="24"/>
        </w:rPr>
        <w:t xml:space="preserve">.  </w:t>
      </w:r>
      <w:r w:rsidRPr="00BE1CBA">
        <w:rPr>
          <w:strike/>
          <w:sz w:val="24"/>
        </w:rPr>
        <w:t>（</w:t>
      </w:r>
      <w:r w:rsidRPr="00BE1CBA">
        <w:rPr>
          <w:strike/>
          <w:sz w:val="24"/>
        </w:rPr>
        <w:t xml:space="preserve">    </w:t>
      </w:r>
      <w:r w:rsidRPr="00BE1CBA">
        <w:rPr>
          <w:strike/>
          <w:sz w:val="24"/>
        </w:rPr>
        <w:t>）</w:t>
      </w:r>
    </w:p>
    <w:p w:rsidR="009E6912" w:rsidRPr="007B4593" w:rsidRDefault="009E6912" w:rsidP="009E6912">
      <w:pPr>
        <w:rPr>
          <w:sz w:val="24"/>
        </w:rPr>
      </w:pPr>
      <w:r w:rsidRPr="007B4593">
        <w:rPr>
          <w:sz w:val="24"/>
        </w:rPr>
        <w:t>170</w:t>
      </w:r>
      <w:r w:rsidRPr="007B4593">
        <w:rPr>
          <w:sz w:val="24"/>
        </w:rPr>
        <w:t>、设</w:t>
      </w:r>
      <w:r w:rsidRPr="007B4593">
        <w:rPr>
          <w:sz w:val="24"/>
        </w:rPr>
        <w:t>E</w:t>
      </w:r>
      <w:r w:rsidRPr="007B4593">
        <w:rPr>
          <w:sz w:val="24"/>
        </w:rPr>
        <w:t>是与方阵</w:t>
      </w:r>
      <w:r w:rsidRPr="007B4593">
        <w:rPr>
          <w:sz w:val="24"/>
        </w:rPr>
        <w:t>A</w:t>
      </w:r>
      <w:proofErr w:type="gramStart"/>
      <w:r w:rsidRPr="007B4593">
        <w:rPr>
          <w:sz w:val="24"/>
        </w:rPr>
        <w:t>同阶的</w:t>
      </w:r>
      <w:proofErr w:type="gramEnd"/>
      <w:r w:rsidRPr="007B4593">
        <w:rPr>
          <w:sz w:val="24"/>
        </w:rPr>
        <w:t>单位矩阵，则</w:t>
      </w:r>
      <w:r w:rsidRPr="007B4593">
        <w:rPr>
          <w:position w:val="-4"/>
          <w:sz w:val="24"/>
        </w:rPr>
        <w:object w:dxaOrig="1380" w:dyaOrig="260">
          <v:shape id="_x0000_i1196" type="#_x0000_t75" style="width:68.25pt;height:12.75pt" o:ole="">
            <v:imagedata r:id="rId322" o:title=""/>
          </v:shape>
          <o:OLEObject Type="Embed" ProgID="Equation.3" ShapeID="_x0000_i1196" DrawAspect="Content" ObjectID="_1576857453" r:id="rId323"/>
        </w:objec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71</w:t>
      </w:r>
      <w:r w:rsidRPr="007B4593">
        <w:rPr>
          <w:sz w:val="24"/>
        </w:rPr>
        <w:t>、任一非零向量有可能线性相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72</w:t>
      </w:r>
      <w:r w:rsidRPr="007B4593">
        <w:rPr>
          <w:sz w:val="24"/>
        </w:rPr>
        <w:t>、若</w:t>
      </w:r>
      <w:r w:rsidRPr="007B4593">
        <w:rPr>
          <w:sz w:val="24"/>
        </w:rPr>
        <w:t>n</w:t>
      </w:r>
      <w:r w:rsidRPr="007B4593">
        <w:rPr>
          <w:sz w:val="24"/>
        </w:rPr>
        <w:t>维向量组</w:t>
      </w:r>
      <w:r w:rsidRPr="007B4593">
        <w:rPr>
          <w:position w:val="-12"/>
          <w:sz w:val="24"/>
        </w:rPr>
        <w:object w:dxaOrig="1320" w:dyaOrig="360">
          <v:shape id="_x0000_i1197" type="#_x0000_t75" style="width:66pt;height:18pt" o:ole="">
            <v:imagedata r:id="rId324" o:title=""/>
          </v:shape>
          <o:OLEObject Type="Embed" ProgID="Equation.3" ShapeID="_x0000_i1197" DrawAspect="Content" ObjectID="_1576857454" r:id="rId325"/>
        </w:object>
      </w:r>
      <w:r w:rsidRPr="007B4593">
        <w:rPr>
          <w:sz w:val="24"/>
        </w:rPr>
        <w:t>线性无关，则将每个向量</w:t>
      </w:r>
      <w:r w:rsidRPr="007B4593">
        <w:rPr>
          <w:position w:val="-12"/>
          <w:sz w:val="24"/>
        </w:rPr>
        <w:object w:dxaOrig="1640" w:dyaOrig="360">
          <v:shape id="_x0000_i1198" type="#_x0000_t75" style="width:81.75pt;height:18pt" o:ole="">
            <v:imagedata r:id="rId326" o:title=""/>
          </v:shape>
          <o:OLEObject Type="Embed" ProgID="Equation.3" ShapeID="_x0000_i1198" DrawAspect="Content" ObjectID="_1576857455" r:id="rId327"/>
        </w:object>
      </w:r>
      <w:r w:rsidRPr="007B4593">
        <w:rPr>
          <w:sz w:val="24"/>
        </w:rPr>
        <w:t>添加</w:t>
      </w:r>
      <w:r w:rsidRPr="007B4593">
        <w:rPr>
          <w:sz w:val="24"/>
        </w:rPr>
        <w:t>s</w:t>
      </w:r>
      <w:proofErr w:type="gramStart"/>
      <w:r w:rsidRPr="007B4593">
        <w:rPr>
          <w:sz w:val="24"/>
        </w:rPr>
        <w:t>个</w:t>
      </w:r>
      <w:proofErr w:type="gramEnd"/>
      <w:r w:rsidRPr="007B4593">
        <w:rPr>
          <w:sz w:val="24"/>
        </w:rPr>
        <w:t>分量，得到的</w:t>
      </w:r>
      <w:proofErr w:type="spellStart"/>
      <w:r w:rsidRPr="007B4593">
        <w:rPr>
          <w:sz w:val="24"/>
        </w:rPr>
        <w:t>n+s</w:t>
      </w:r>
      <w:proofErr w:type="spellEnd"/>
      <w:r w:rsidRPr="007B4593">
        <w:rPr>
          <w:sz w:val="24"/>
        </w:rPr>
        <w:t>维向量</w:t>
      </w:r>
      <w:r w:rsidRPr="007B4593">
        <w:rPr>
          <w:position w:val="-12"/>
          <w:sz w:val="24"/>
        </w:rPr>
        <w:object w:dxaOrig="1320" w:dyaOrig="360">
          <v:shape id="_x0000_i1199" type="#_x0000_t75" style="width:66pt;height:18pt" o:ole="">
            <v:imagedata r:id="rId328" o:title=""/>
          </v:shape>
          <o:OLEObject Type="Embed" ProgID="Equation.3" ShapeID="_x0000_i1199" DrawAspect="Content" ObjectID="_1576857456" r:id="rId329"/>
        </w:object>
      </w:r>
      <w:r w:rsidRPr="007B4593">
        <w:rPr>
          <w:sz w:val="24"/>
        </w:rPr>
        <w:t>也线性无关</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73</w:t>
      </w:r>
      <w:r w:rsidRPr="007B4593">
        <w:rPr>
          <w:sz w:val="24"/>
        </w:rPr>
        <w:t>、方阵</w:t>
      </w:r>
      <w:r w:rsidRPr="007B4593">
        <w:rPr>
          <w:sz w:val="24"/>
        </w:rPr>
        <w:t>A</w:t>
      </w:r>
      <w:r w:rsidRPr="007B4593">
        <w:rPr>
          <w:sz w:val="24"/>
        </w:rPr>
        <w:t>可逆的充分必要条件是非齐次线性方程组</w:t>
      </w:r>
      <w:r w:rsidRPr="007B4593">
        <w:rPr>
          <w:position w:val="-6"/>
          <w:sz w:val="24"/>
        </w:rPr>
        <w:object w:dxaOrig="800" w:dyaOrig="279">
          <v:shape id="_x0000_i1200" type="#_x0000_t75" style="width:39.75pt;height:13.5pt" o:ole="">
            <v:imagedata r:id="rId330" o:title=""/>
          </v:shape>
          <o:OLEObject Type="Embed" ProgID="Equation.3" ShapeID="_x0000_i1200" DrawAspect="Content" ObjectID="_1576857457" r:id="rId331"/>
        </w:object>
      </w:r>
      <w:r w:rsidRPr="007B4593">
        <w:rPr>
          <w:sz w:val="24"/>
        </w:rPr>
        <w:t>有唯一的解</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74</w:t>
      </w:r>
      <w:r w:rsidRPr="007B4593">
        <w:rPr>
          <w:sz w:val="24"/>
        </w:rPr>
        <w:t>、对任意的方阵而言，属于一个特征值的特征向量仅有一个</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75</w:t>
      </w:r>
      <w:r w:rsidRPr="007B4593">
        <w:rPr>
          <w:sz w:val="24"/>
        </w:rPr>
        <w:t>、方阵</w:t>
      </w:r>
      <w:r w:rsidRPr="007B4593">
        <w:rPr>
          <w:sz w:val="24"/>
        </w:rPr>
        <w:t>A</w:t>
      </w:r>
      <w:r w:rsidRPr="007B4593">
        <w:rPr>
          <w:sz w:val="24"/>
        </w:rPr>
        <w:t>的属于特征值</w:t>
      </w:r>
      <w:r w:rsidRPr="007B4593">
        <w:rPr>
          <w:position w:val="-6"/>
          <w:sz w:val="24"/>
        </w:rPr>
        <w:object w:dxaOrig="220" w:dyaOrig="279">
          <v:shape id="_x0000_i1201" type="#_x0000_t75" style="width:11.25pt;height:13.5pt" o:ole="">
            <v:imagedata r:id="rId332" o:title=""/>
          </v:shape>
          <o:OLEObject Type="Embed" ProgID="Equation.3" ShapeID="_x0000_i1201" DrawAspect="Content" ObjectID="_1576857458" r:id="rId333"/>
        </w:object>
      </w:r>
      <w:r w:rsidRPr="007B4593">
        <w:rPr>
          <w:sz w:val="24"/>
        </w:rPr>
        <w:t>的所有特征向量即为方程</w:t>
      </w:r>
      <w:r w:rsidRPr="007B4593">
        <w:rPr>
          <w:position w:val="-10"/>
          <w:sz w:val="24"/>
        </w:rPr>
        <w:object w:dxaOrig="1500" w:dyaOrig="320">
          <v:shape id="_x0000_i1202" type="#_x0000_t75" style="width:75pt;height:15.75pt" o:ole="">
            <v:imagedata r:id="rId334" o:title=""/>
          </v:shape>
          <o:OLEObject Type="Embed" ProgID="Equation.3" ShapeID="_x0000_i1202" DrawAspect="Content" ObjectID="_1576857459" r:id="rId335"/>
        </w:object>
      </w:r>
      <w:r w:rsidRPr="007B4593">
        <w:rPr>
          <w:sz w:val="24"/>
        </w:rPr>
        <w:t>的全部解</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76</w:t>
      </w:r>
      <w:r w:rsidRPr="007B4593">
        <w:rPr>
          <w:sz w:val="24"/>
        </w:rPr>
        <w:t>、任何一个实二次型都可经过正交变换化为标准形</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lang w:val="x-none"/>
        </w:rPr>
      </w:pPr>
      <w:r w:rsidRPr="007B4593">
        <w:rPr>
          <w:sz w:val="24"/>
          <w:lang w:val="x-none"/>
        </w:rPr>
        <w:t>177</w:t>
      </w:r>
      <w:r w:rsidRPr="007B4593">
        <w:rPr>
          <w:sz w:val="24"/>
          <w:lang w:val="x-none"/>
        </w:rPr>
        <w:t>、将</w:t>
      </w:r>
      <w:proofErr w:type="spellStart"/>
      <w:r w:rsidRPr="007B4593">
        <w:rPr>
          <w:sz w:val="24"/>
          <w:lang w:val="x-none"/>
        </w:rPr>
        <w:t>n</w:t>
      </w:r>
      <w:r w:rsidRPr="007B4593">
        <w:rPr>
          <w:sz w:val="24"/>
          <w:lang w:val="x-none"/>
        </w:rPr>
        <w:t>阶行列式中元素</w:t>
      </w:r>
      <w:proofErr w:type="spellEnd"/>
      <w:r w:rsidRPr="007B4593">
        <w:rPr>
          <w:position w:val="-14"/>
          <w:sz w:val="24"/>
          <w:lang w:val="x-none"/>
        </w:rPr>
        <w:object w:dxaOrig="300" w:dyaOrig="380">
          <v:shape id="_x0000_i1203" type="#_x0000_t75" style="width:15pt;height:19.5pt" o:ole="">
            <v:imagedata r:id="rId336" o:title=""/>
          </v:shape>
          <o:OLEObject Type="Embed" ProgID="Equation.3" ShapeID="_x0000_i1203" DrawAspect="Content" ObjectID="_1576857460" r:id="rId337"/>
        </w:object>
      </w:r>
      <w:r w:rsidRPr="007B4593">
        <w:rPr>
          <w:sz w:val="24"/>
          <w:lang w:val="x-none"/>
        </w:rPr>
        <w:t>所在的行和列的元素划去后，剩下的元素构成的</w:t>
      </w:r>
      <w:r w:rsidRPr="007B4593">
        <w:rPr>
          <w:position w:val="-6"/>
          <w:sz w:val="24"/>
          <w:lang w:val="x-none"/>
        </w:rPr>
        <w:object w:dxaOrig="499" w:dyaOrig="279">
          <v:shape id="_x0000_i1204" type="#_x0000_t75" style="width:24.75pt;height:13.5pt" o:ole="">
            <v:imagedata r:id="rId338" o:title=""/>
          </v:shape>
          <o:OLEObject Type="Embed" ProgID="Equation.3" ShapeID="_x0000_i1204" DrawAspect="Content" ObjectID="_1576857461" r:id="rId339"/>
        </w:object>
      </w:r>
      <w:r w:rsidRPr="007B4593">
        <w:rPr>
          <w:sz w:val="24"/>
          <w:lang w:val="x-none"/>
        </w:rPr>
        <w:t>阶行列式称为元素</w:t>
      </w:r>
      <w:r w:rsidRPr="007B4593">
        <w:rPr>
          <w:position w:val="-14"/>
          <w:sz w:val="24"/>
          <w:lang w:val="x-none"/>
        </w:rPr>
        <w:object w:dxaOrig="300" w:dyaOrig="380">
          <v:shape id="_x0000_i1205" type="#_x0000_t75" style="width:15pt;height:19.5pt" o:ole="">
            <v:imagedata r:id="rId336" o:title=""/>
          </v:shape>
          <o:OLEObject Type="Embed" ProgID="Equation.3" ShapeID="_x0000_i1205" DrawAspect="Content" ObjectID="_1576857462" r:id="rId340"/>
        </w:object>
      </w:r>
      <w:r w:rsidRPr="007B4593">
        <w:rPr>
          <w:sz w:val="24"/>
          <w:lang w:val="x-none"/>
        </w:rPr>
        <w:t>的代数余子式</w:t>
      </w:r>
      <w:r w:rsidRPr="007B4593">
        <w:rPr>
          <w:sz w:val="24"/>
          <w:lang w:val="x-none"/>
        </w:rPr>
        <w:t xml:space="preserve">.  </w:t>
      </w:r>
      <w:r w:rsidRPr="007B4593">
        <w:rPr>
          <w:sz w:val="24"/>
          <w:lang w:val="x-none"/>
        </w:rPr>
        <w:t>（</w:t>
      </w:r>
      <w:r w:rsidRPr="007B4593">
        <w:rPr>
          <w:sz w:val="24"/>
          <w:lang w:val="x-none"/>
        </w:rPr>
        <w:t xml:space="preserve">    </w:t>
      </w:r>
      <w:r w:rsidRPr="007B4593">
        <w:rPr>
          <w:sz w:val="24"/>
          <w:lang w:val="x-none"/>
        </w:rPr>
        <w:t>）</w:t>
      </w:r>
    </w:p>
    <w:p w:rsidR="009E6912" w:rsidRPr="007B4593" w:rsidRDefault="009E6912" w:rsidP="009E6912">
      <w:pPr>
        <w:rPr>
          <w:sz w:val="24"/>
        </w:rPr>
      </w:pPr>
      <w:r w:rsidRPr="007B4593">
        <w:rPr>
          <w:sz w:val="24"/>
          <w:lang w:val="x-none"/>
        </w:rPr>
        <w:t>178</w:t>
      </w:r>
      <w:r w:rsidRPr="007B4593">
        <w:rPr>
          <w:sz w:val="24"/>
        </w:rPr>
        <w:t>、当矩阵</w:t>
      </w:r>
      <w:r w:rsidRPr="007B4593">
        <w:rPr>
          <w:sz w:val="24"/>
        </w:rPr>
        <w:t>A</w:t>
      </w:r>
      <w:r w:rsidRPr="007B4593">
        <w:rPr>
          <w:sz w:val="24"/>
        </w:rPr>
        <w:t>的行数等于矩阵</w:t>
      </w:r>
      <w:r w:rsidRPr="007B4593">
        <w:rPr>
          <w:sz w:val="24"/>
        </w:rPr>
        <w:t>B</w:t>
      </w:r>
      <w:r w:rsidRPr="007B4593">
        <w:rPr>
          <w:sz w:val="24"/>
        </w:rPr>
        <w:t>的列数的时候，可以进行</w:t>
      </w:r>
      <w:r w:rsidRPr="007B4593">
        <w:rPr>
          <w:sz w:val="24"/>
        </w:rPr>
        <w:t>A</w:t>
      </w:r>
      <w:proofErr w:type="gramStart"/>
      <w:r w:rsidRPr="007B4593">
        <w:rPr>
          <w:sz w:val="24"/>
        </w:rPr>
        <w:t>左乘</w:t>
      </w:r>
      <w:proofErr w:type="gramEnd"/>
      <w:r w:rsidRPr="007B4593">
        <w:rPr>
          <w:sz w:val="24"/>
        </w:rPr>
        <w:t>B</w:t>
      </w:r>
      <w:r w:rsidRPr="007B4593">
        <w:rPr>
          <w:sz w:val="24"/>
        </w:rPr>
        <w:t>的运算</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79</w:t>
      </w:r>
      <w:r w:rsidRPr="007B4593">
        <w:rPr>
          <w:sz w:val="24"/>
        </w:rPr>
        <w:t>、若</w:t>
      </w:r>
      <w:r w:rsidRPr="007B4593">
        <w:rPr>
          <w:sz w:val="24"/>
        </w:rPr>
        <w:t>A</w:t>
      </w:r>
      <w:r w:rsidRPr="007B4593">
        <w:rPr>
          <w:sz w:val="24"/>
        </w:rPr>
        <w:t>可逆，则</w:t>
      </w:r>
      <w:r w:rsidRPr="007B4593">
        <w:rPr>
          <w:sz w:val="24"/>
        </w:rPr>
        <w:t>A</w:t>
      </w:r>
      <w:r w:rsidRPr="007B4593">
        <w:rPr>
          <w:sz w:val="24"/>
        </w:rPr>
        <w:t>的转置矩阵</w:t>
      </w:r>
      <w:r w:rsidRPr="007B4593">
        <w:rPr>
          <w:position w:val="-4"/>
          <w:sz w:val="24"/>
        </w:rPr>
        <w:object w:dxaOrig="340" w:dyaOrig="300">
          <v:shape id="_x0000_i1206" type="#_x0000_t75" style="width:16.5pt;height:15pt" o:ole="">
            <v:imagedata r:id="rId341" o:title=""/>
          </v:shape>
          <o:OLEObject Type="Embed" ProgID="Equation.3" ShapeID="_x0000_i1206" DrawAspect="Content" ObjectID="_1576857463" r:id="rId342"/>
        </w:object>
      </w:r>
      <w:r w:rsidRPr="007B4593">
        <w:rPr>
          <w:sz w:val="24"/>
        </w:rPr>
        <w:t>也可逆，并且</w:t>
      </w:r>
      <w:r w:rsidRPr="007B4593">
        <w:rPr>
          <w:position w:val="-10"/>
          <w:sz w:val="24"/>
        </w:rPr>
        <w:object w:dxaOrig="1600" w:dyaOrig="360">
          <v:shape id="_x0000_i1207" type="#_x0000_t75" style="width:80.25pt;height:18pt" o:ole="">
            <v:imagedata r:id="rId343" o:title=""/>
          </v:shape>
          <o:OLEObject Type="Embed" ProgID="Equation.3" ShapeID="_x0000_i1207" DrawAspect="Content" ObjectID="_1576857464" r:id="rId344"/>
        </w:objec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80</w:t>
      </w:r>
      <w:r w:rsidRPr="007B4593">
        <w:rPr>
          <w:sz w:val="24"/>
        </w:rPr>
        <w:t>、向量组</w:t>
      </w:r>
      <w:r w:rsidRPr="007B4593">
        <w:rPr>
          <w:position w:val="-12"/>
          <w:sz w:val="24"/>
        </w:rPr>
        <w:object w:dxaOrig="1300" w:dyaOrig="360">
          <v:shape id="_x0000_i1208" type="#_x0000_t75" style="width:65.25pt;height:18pt" o:ole="">
            <v:imagedata r:id="rId135" o:title=""/>
          </v:shape>
          <o:OLEObject Type="Embed" ProgID="Equation.3" ShapeID="_x0000_i1208" DrawAspect="Content" ObjectID="_1576857465" r:id="rId345"/>
        </w:object>
      </w:r>
      <w:r w:rsidRPr="007B4593">
        <w:rPr>
          <w:sz w:val="24"/>
        </w:rPr>
        <w:t>线性相关的充要条件是向量组中的任意一个向量都可由剩余的</w:t>
      </w:r>
      <w:r w:rsidRPr="007B4593">
        <w:rPr>
          <w:sz w:val="24"/>
        </w:rPr>
        <w:t>n-1</w:t>
      </w:r>
      <w:r w:rsidRPr="007B4593">
        <w:rPr>
          <w:sz w:val="24"/>
        </w:rPr>
        <w:t>个向量线性表出</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81</w:t>
      </w:r>
      <w:r w:rsidRPr="007B4593">
        <w:rPr>
          <w:sz w:val="24"/>
        </w:rPr>
        <w:t>、设</w:t>
      </w:r>
      <w:r w:rsidRPr="007B4593">
        <w:rPr>
          <w:sz w:val="24"/>
        </w:rPr>
        <w:t>A</w:t>
      </w:r>
      <w:r w:rsidRPr="007B4593">
        <w:rPr>
          <w:sz w:val="24"/>
        </w:rPr>
        <w:t>为</w:t>
      </w:r>
      <w:r w:rsidRPr="007B4593">
        <w:rPr>
          <w:sz w:val="24"/>
        </w:rPr>
        <w:t>4</w:t>
      </w:r>
      <w:r w:rsidRPr="007B4593">
        <w:rPr>
          <w:sz w:val="24"/>
        </w:rPr>
        <w:t>阶方阵，且</w:t>
      </w:r>
      <w:r w:rsidRPr="007B4593">
        <w:rPr>
          <w:sz w:val="24"/>
        </w:rPr>
        <w:t>r(A)=2</w:t>
      </w:r>
      <w:r w:rsidRPr="007B4593">
        <w:rPr>
          <w:sz w:val="24"/>
        </w:rPr>
        <w:t>，则齐次线性方程组</w:t>
      </w:r>
      <w:r w:rsidRPr="007B4593">
        <w:rPr>
          <w:sz w:val="24"/>
        </w:rPr>
        <w:t>AX=0</w:t>
      </w:r>
      <w:r w:rsidRPr="007B4593">
        <w:rPr>
          <w:sz w:val="24"/>
        </w:rPr>
        <w:t>的</w:t>
      </w:r>
      <w:proofErr w:type="gramStart"/>
      <w:r w:rsidRPr="007B4593">
        <w:rPr>
          <w:sz w:val="24"/>
        </w:rPr>
        <w:t>基础解系包含</w:t>
      </w:r>
      <w:proofErr w:type="gramEnd"/>
      <w:r w:rsidRPr="007B4593">
        <w:rPr>
          <w:sz w:val="24"/>
        </w:rPr>
        <w:t>的解向量的个数为</w:t>
      </w:r>
      <w:r w:rsidRPr="007B4593">
        <w:rPr>
          <w:sz w:val="24"/>
        </w:rPr>
        <w:t xml:space="preserve">2.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82</w:t>
      </w:r>
      <w:r w:rsidRPr="007B4593">
        <w:rPr>
          <w:sz w:val="24"/>
        </w:rPr>
        <w:t>、若矩阵</w:t>
      </w:r>
      <w:r w:rsidRPr="007B4593">
        <w:rPr>
          <w:sz w:val="24"/>
        </w:rPr>
        <w:t>A</w:t>
      </w:r>
      <w:r w:rsidRPr="007B4593">
        <w:rPr>
          <w:sz w:val="24"/>
        </w:rPr>
        <w:t>可逆，且矩阵</w:t>
      </w:r>
      <w:r w:rsidRPr="007B4593">
        <w:rPr>
          <w:sz w:val="24"/>
        </w:rPr>
        <w:t>B</w:t>
      </w:r>
      <w:r w:rsidRPr="007B4593">
        <w:rPr>
          <w:sz w:val="24"/>
        </w:rPr>
        <w:t>与矩阵</w:t>
      </w:r>
      <w:r w:rsidRPr="007B4593">
        <w:rPr>
          <w:sz w:val="24"/>
        </w:rPr>
        <w:t>A</w:t>
      </w:r>
      <w:r w:rsidRPr="007B4593">
        <w:rPr>
          <w:sz w:val="24"/>
        </w:rPr>
        <w:t>相似，则矩阵</w:t>
      </w:r>
      <w:r w:rsidRPr="007B4593">
        <w:rPr>
          <w:sz w:val="24"/>
        </w:rPr>
        <w:t>B</w:t>
      </w:r>
      <w:r w:rsidRPr="007B4593">
        <w:rPr>
          <w:sz w:val="24"/>
        </w:rPr>
        <w:t>也可逆，并且</w:t>
      </w:r>
      <w:r w:rsidRPr="007B4593">
        <w:rPr>
          <w:sz w:val="24"/>
        </w:rPr>
        <w:t>A</w:t>
      </w:r>
      <w:r w:rsidRPr="007B4593">
        <w:rPr>
          <w:sz w:val="24"/>
        </w:rPr>
        <w:t>的逆与</w:t>
      </w:r>
      <w:r w:rsidRPr="007B4593">
        <w:rPr>
          <w:sz w:val="24"/>
        </w:rPr>
        <w:t>B</w:t>
      </w:r>
      <w:r w:rsidRPr="007B4593">
        <w:rPr>
          <w:sz w:val="24"/>
        </w:rPr>
        <w:t>的逆也相似</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83</w:t>
      </w:r>
      <w:r w:rsidRPr="007B4593">
        <w:rPr>
          <w:sz w:val="24"/>
        </w:rPr>
        <w:t>、</w:t>
      </w:r>
      <w:r w:rsidRPr="007B4593">
        <w:rPr>
          <w:sz w:val="24"/>
        </w:rPr>
        <w:t>3</w:t>
      </w:r>
      <w:r w:rsidRPr="007B4593">
        <w:rPr>
          <w:sz w:val="24"/>
        </w:rPr>
        <w:t>阶方阵</w:t>
      </w:r>
      <w:r w:rsidRPr="007B4593">
        <w:rPr>
          <w:sz w:val="24"/>
        </w:rPr>
        <w:t>A</w:t>
      </w:r>
      <w:r w:rsidRPr="007B4593">
        <w:rPr>
          <w:sz w:val="24"/>
        </w:rPr>
        <w:t>的特征值分别是</w:t>
      </w:r>
      <w:r w:rsidRPr="007B4593">
        <w:rPr>
          <w:sz w:val="24"/>
        </w:rPr>
        <w:t>3</w:t>
      </w:r>
      <w:r w:rsidRPr="007B4593">
        <w:rPr>
          <w:sz w:val="24"/>
        </w:rPr>
        <w:t>（二重），</w:t>
      </w:r>
      <w:r w:rsidRPr="007B4593">
        <w:rPr>
          <w:sz w:val="24"/>
        </w:rPr>
        <w:t>7</w:t>
      </w:r>
      <w:r w:rsidRPr="007B4593">
        <w:rPr>
          <w:sz w:val="24"/>
        </w:rPr>
        <w:t>，并且</w:t>
      </w:r>
      <w:r w:rsidRPr="007B4593">
        <w:rPr>
          <w:sz w:val="24"/>
        </w:rPr>
        <w:t>A</w:t>
      </w:r>
      <w:r w:rsidRPr="007B4593">
        <w:rPr>
          <w:sz w:val="24"/>
        </w:rPr>
        <w:t>的二重特征值</w:t>
      </w:r>
      <w:r w:rsidRPr="007B4593">
        <w:rPr>
          <w:sz w:val="24"/>
        </w:rPr>
        <w:t>3</w:t>
      </w:r>
      <w:r w:rsidRPr="007B4593">
        <w:rPr>
          <w:sz w:val="24"/>
        </w:rPr>
        <w:t>恰有两个线性无关的特征向量</w:t>
      </w:r>
      <w:r w:rsidRPr="007B4593">
        <w:rPr>
          <w:position w:val="-10"/>
          <w:sz w:val="24"/>
        </w:rPr>
        <w:object w:dxaOrig="700" w:dyaOrig="340">
          <v:shape id="_x0000_i1209" type="#_x0000_t75" style="width:35.25pt;height:16.5pt" o:ole="">
            <v:imagedata r:id="rId346" o:title=""/>
          </v:shape>
          <o:OLEObject Type="Embed" ProgID="Equation.3" ShapeID="_x0000_i1209" DrawAspect="Content" ObjectID="_1576857466" r:id="rId347"/>
        </w:object>
      </w:r>
      <w:r w:rsidRPr="007B4593">
        <w:rPr>
          <w:sz w:val="24"/>
        </w:rPr>
        <w:t>，则方阵</w:t>
      </w:r>
      <w:r w:rsidRPr="007B4593">
        <w:rPr>
          <w:sz w:val="24"/>
        </w:rPr>
        <w:t>A</w:t>
      </w:r>
      <w:r w:rsidRPr="007B4593">
        <w:rPr>
          <w:sz w:val="24"/>
        </w:rPr>
        <w:t>一定可以对角化</w:t>
      </w:r>
      <w:r w:rsidRPr="007B4593">
        <w:rPr>
          <w:sz w:val="24"/>
        </w:rPr>
        <w:t xml:space="preserve">.  </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t>184</w:t>
      </w:r>
      <w:r w:rsidRPr="007B4593">
        <w:rPr>
          <w:sz w:val="24"/>
        </w:rPr>
        <w:t>、设</w:t>
      </w:r>
      <w:r w:rsidRPr="007B4593">
        <w:rPr>
          <w:position w:val="-4"/>
          <w:sz w:val="24"/>
        </w:rPr>
        <w:object w:dxaOrig="240" w:dyaOrig="260">
          <v:shape id="_x0000_i1210" type="#_x0000_t75" style="width:12pt;height:12.75pt" o:ole="">
            <v:imagedata r:id="rId272" o:title=""/>
          </v:shape>
          <o:OLEObject Type="Embed" ProgID="Equation.3" ShapeID="_x0000_i1210" DrawAspect="Content" ObjectID="_1576857467" r:id="rId348"/>
        </w:object>
      </w:r>
      <w:r w:rsidRPr="007B4593">
        <w:rPr>
          <w:sz w:val="24"/>
        </w:rPr>
        <w:t>，</w:t>
      </w:r>
      <w:r w:rsidRPr="007B4593">
        <w:rPr>
          <w:position w:val="-4"/>
          <w:sz w:val="24"/>
        </w:rPr>
        <w:object w:dxaOrig="240" w:dyaOrig="260">
          <v:shape id="_x0000_i1211" type="#_x0000_t75" style="width:12pt;height:12.75pt" o:ole="">
            <v:imagedata r:id="rId349" o:title=""/>
          </v:shape>
          <o:OLEObject Type="Embed" ProgID="Equation.3" ShapeID="_x0000_i1211" DrawAspect="Content" ObjectID="_1576857468" r:id="rId350"/>
        </w:object>
      </w:r>
      <w:r w:rsidRPr="007B4593">
        <w:rPr>
          <w:sz w:val="24"/>
        </w:rPr>
        <w:t>为</w:t>
      </w:r>
      <w:r w:rsidRPr="007B4593">
        <w:rPr>
          <w:position w:val="-6"/>
          <w:sz w:val="24"/>
        </w:rPr>
        <w:object w:dxaOrig="200" w:dyaOrig="220">
          <v:shape id="_x0000_i1212" type="#_x0000_t75" style="width:9.75pt;height:11.25pt" o:ole="">
            <v:imagedata r:id="rId268" o:title=""/>
          </v:shape>
          <o:OLEObject Type="Embed" ProgID="Equation.3" ShapeID="_x0000_i1212" DrawAspect="Content" ObjectID="_1576857469" r:id="rId351"/>
        </w:object>
      </w:r>
      <w:r w:rsidRPr="007B4593">
        <w:rPr>
          <w:sz w:val="24"/>
        </w:rPr>
        <w:t>阶矩阵，若存在初等矩阵</w:t>
      </w:r>
      <w:r w:rsidRPr="007B4593">
        <w:rPr>
          <w:position w:val="-6"/>
          <w:sz w:val="24"/>
        </w:rPr>
        <w:object w:dxaOrig="240" w:dyaOrig="279">
          <v:shape id="_x0000_i1213" type="#_x0000_t75" style="width:12pt;height:13.5pt" o:ole="">
            <v:imagedata r:id="rId352" o:title=""/>
          </v:shape>
          <o:OLEObject Type="Embed" ProgID="Equation.3" ShapeID="_x0000_i1213" DrawAspect="Content" ObjectID="_1576857470" r:id="rId353"/>
        </w:object>
      </w:r>
      <w:r w:rsidRPr="007B4593">
        <w:rPr>
          <w:sz w:val="24"/>
        </w:rPr>
        <w:t>，使得</w:t>
      </w:r>
      <w:r w:rsidRPr="007B4593">
        <w:rPr>
          <w:position w:val="-6"/>
          <w:sz w:val="24"/>
        </w:rPr>
        <w:object w:dxaOrig="1120" w:dyaOrig="320">
          <v:shape id="_x0000_i1214" type="#_x0000_t75" style="width:56.25pt;height:15.75pt" o:ole="">
            <v:imagedata r:id="rId354" o:title=""/>
          </v:shape>
          <o:OLEObject Type="Embed" ProgID="Equation.3" ShapeID="_x0000_i1214" DrawAspect="Content" ObjectID="_1576857471" r:id="rId355"/>
        </w:object>
      </w:r>
      <w:r w:rsidRPr="007B4593">
        <w:rPr>
          <w:sz w:val="24"/>
        </w:rPr>
        <w:t>，则称</w:t>
      </w:r>
      <w:r w:rsidRPr="007B4593">
        <w:rPr>
          <w:position w:val="-4"/>
          <w:sz w:val="24"/>
        </w:rPr>
        <w:object w:dxaOrig="240" w:dyaOrig="260">
          <v:shape id="_x0000_i1215" type="#_x0000_t75" style="width:12pt;height:12.75pt" o:ole="">
            <v:imagedata r:id="rId272" o:title=""/>
          </v:shape>
          <o:OLEObject Type="Embed" ProgID="Equation.3" ShapeID="_x0000_i1215" DrawAspect="Content" ObjectID="_1576857472" r:id="rId356"/>
        </w:object>
      </w:r>
      <w:r w:rsidRPr="007B4593">
        <w:rPr>
          <w:sz w:val="24"/>
        </w:rPr>
        <w:t>与</w:t>
      </w:r>
      <w:r w:rsidRPr="007B4593">
        <w:rPr>
          <w:position w:val="-4"/>
          <w:sz w:val="24"/>
        </w:rPr>
        <w:object w:dxaOrig="240" w:dyaOrig="260">
          <v:shape id="_x0000_i1216" type="#_x0000_t75" style="width:12pt;height:12.75pt" o:ole="">
            <v:imagedata r:id="rId349" o:title=""/>
          </v:shape>
          <o:OLEObject Type="Embed" ProgID="Equation.3" ShapeID="_x0000_i1216" DrawAspect="Content" ObjectID="_1576857473" r:id="rId357"/>
        </w:object>
      </w:r>
      <w:r w:rsidRPr="007B4593">
        <w:rPr>
          <w:sz w:val="24"/>
        </w:rPr>
        <w:t>合同</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sz w:val="24"/>
        </w:rPr>
      </w:pPr>
      <w:r w:rsidRPr="007B4593">
        <w:rPr>
          <w:sz w:val="24"/>
        </w:rPr>
        <w:lastRenderedPageBreak/>
        <w:t>185</w:t>
      </w:r>
      <w:r w:rsidRPr="007B4593">
        <w:rPr>
          <w:sz w:val="24"/>
        </w:rPr>
        <w:t>、实对称矩阵</w:t>
      </w:r>
      <w:r w:rsidRPr="007B4593">
        <w:rPr>
          <w:position w:val="-30"/>
          <w:sz w:val="24"/>
        </w:rPr>
        <w:object w:dxaOrig="1460" w:dyaOrig="720">
          <v:shape id="_x0000_i1217" type="#_x0000_t75" style="width:72.75pt;height:36pt" o:ole="">
            <v:imagedata r:id="rId358" o:title=""/>
          </v:shape>
          <o:OLEObject Type="Embed" ProgID="Equation.3" ShapeID="_x0000_i1217" DrawAspect="Content" ObjectID="_1576857474" r:id="rId359"/>
        </w:object>
      </w:r>
      <w:r w:rsidRPr="007B4593">
        <w:rPr>
          <w:sz w:val="24"/>
        </w:rPr>
        <w:t>是正定矩阵</w:t>
      </w:r>
      <w:r w:rsidRPr="007B4593">
        <w:rPr>
          <w:sz w:val="24"/>
        </w:rPr>
        <w:t>.</w:t>
      </w:r>
      <w:r w:rsidRPr="007B4593">
        <w:rPr>
          <w:sz w:val="24"/>
        </w:rPr>
        <w:t>（</w:t>
      </w:r>
      <w:r w:rsidRPr="007B4593">
        <w:rPr>
          <w:sz w:val="24"/>
        </w:rPr>
        <w:t xml:space="preserve">    </w:t>
      </w:r>
      <w:r w:rsidRPr="007B4593">
        <w:rPr>
          <w:sz w:val="24"/>
        </w:rPr>
        <w:t>）</w:t>
      </w:r>
    </w:p>
    <w:p w:rsidR="009E6912" w:rsidRPr="007B4593" w:rsidRDefault="009E6912" w:rsidP="009E6912">
      <w:pPr>
        <w:rPr>
          <w:b/>
          <w:sz w:val="28"/>
          <w:szCs w:val="28"/>
        </w:rPr>
      </w:pPr>
    </w:p>
    <w:p w:rsidR="00E726F8" w:rsidRPr="007B4593" w:rsidRDefault="00E726F8" w:rsidP="009E6912"/>
    <w:sectPr w:rsidR="00E726F8" w:rsidRPr="007B4593" w:rsidSect="00E726F8">
      <w:footerReference w:type="even" r:id="rId360"/>
      <w:footerReference w:type="default" r:id="rId36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19D0" w:rsidRDefault="001919D0" w:rsidP="00036268">
      <w:r>
        <w:separator/>
      </w:r>
    </w:p>
  </w:endnote>
  <w:endnote w:type="continuationSeparator" w:id="0">
    <w:p w:rsidR="001919D0" w:rsidRDefault="001919D0" w:rsidP="000362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6F8" w:rsidRDefault="00E726F8" w:rsidP="00E726F8">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E726F8" w:rsidRDefault="00E726F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6F8" w:rsidRDefault="00E726F8" w:rsidP="00E726F8">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BE1CBA">
      <w:rPr>
        <w:rStyle w:val="a9"/>
        <w:noProof/>
      </w:rPr>
      <w:t>10</w:t>
    </w:r>
    <w:r>
      <w:rPr>
        <w:rStyle w:val="a9"/>
      </w:rPr>
      <w:fldChar w:fldCharType="end"/>
    </w:r>
  </w:p>
  <w:p w:rsidR="00E726F8" w:rsidRDefault="00E726F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19D0" w:rsidRDefault="001919D0" w:rsidP="00036268">
      <w:r>
        <w:separator/>
      </w:r>
    </w:p>
  </w:footnote>
  <w:footnote w:type="continuationSeparator" w:id="0">
    <w:p w:rsidR="001919D0" w:rsidRDefault="001919D0" w:rsidP="000362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DA3A8A4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009874A1"/>
    <w:multiLevelType w:val="hybridMultilevel"/>
    <w:tmpl w:val="0B24E99E"/>
    <w:lvl w:ilvl="0" w:tplc="8B0A5F4A">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1DF7AE7"/>
    <w:multiLevelType w:val="multilevel"/>
    <w:tmpl w:val="70447CF2"/>
    <w:lvl w:ilvl="0">
      <w:start w:val="1"/>
      <w:numFmt w:val="decimal"/>
      <w:lvlText w:val="%1"/>
      <w:lvlJc w:val="left"/>
      <w:pPr>
        <w:tabs>
          <w:tab w:val="num" w:pos="375"/>
        </w:tabs>
        <w:ind w:left="375" w:hanging="375"/>
      </w:pPr>
      <w:rPr>
        <w:rFonts w:hint="default"/>
      </w:rPr>
    </w:lvl>
    <w:lvl w:ilvl="1">
      <w:start w:val="9"/>
      <w:numFmt w:val="decimal"/>
      <w:lvlText w:val="%1-%2"/>
      <w:lvlJc w:val="left"/>
      <w:pPr>
        <w:tabs>
          <w:tab w:val="num" w:pos="1280"/>
        </w:tabs>
        <w:ind w:left="1280" w:hanging="720"/>
      </w:pPr>
      <w:rPr>
        <w:rFonts w:hint="default"/>
      </w:rPr>
    </w:lvl>
    <w:lvl w:ilvl="2">
      <w:start w:val="1"/>
      <w:numFmt w:val="decimal"/>
      <w:lvlText w:val="%1-%2.%3"/>
      <w:lvlJc w:val="left"/>
      <w:pPr>
        <w:tabs>
          <w:tab w:val="num" w:pos="1840"/>
        </w:tabs>
        <w:ind w:left="1840" w:hanging="720"/>
      </w:pPr>
      <w:rPr>
        <w:rFonts w:hint="default"/>
      </w:rPr>
    </w:lvl>
    <w:lvl w:ilvl="3">
      <w:start w:val="1"/>
      <w:numFmt w:val="decimal"/>
      <w:lvlText w:val="%1-%2.%3.%4"/>
      <w:lvlJc w:val="left"/>
      <w:pPr>
        <w:tabs>
          <w:tab w:val="num" w:pos="2760"/>
        </w:tabs>
        <w:ind w:left="2760" w:hanging="1080"/>
      </w:pPr>
      <w:rPr>
        <w:rFonts w:hint="default"/>
      </w:rPr>
    </w:lvl>
    <w:lvl w:ilvl="4">
      <w:start w:val="1"/>
      <w:numFmt w:val="decimal"/>
      <w:lvlText w:val="%1-%2.%3.%4.%5"/>
      <w:lvlJc w:val="left"/>
      <w:pPr>
        <w:tabs>
          <w:tab w:val="num" w:pos="3320"/>
        </w:tabs>
        <w:ind w:left="3320" w:hanging="1080"/>
      </w:pPr>
      <w:rPr>
        <w:rFonts w:hint="default"/>
      </w:rPr>
    </w:lvl>
    <w:lvl w:ilvl="5">
      <w:start w:val="1"/>
      <w:numFmt w:val="decimal"/>
      <w:lvlText w:val="%1-%2.%3.%4.%5.%6"/>
      <w:lvlJc w:val="left"/>
      <w:pPr>
        <w:tabs>
          <w:tab w:val="num" w:pos="4240"/>
        </w:tabs>
        <w:ind w:left="4240" w:hanging="1440"/>
      </w:pPr>
      <w:rPr>
        <w:rFonts w:hint="default"/>
      </w:rPr>
    </w:lvl>
    <w:lvl w:ilvl="6">
      <w:start w:val="1"/>
      <w:numFmt w:val="decimal"/>
      <w:lvlText w:val="%1-%2.%3.%4.%5.%6.%7"/>
      <w:lvlJc w:val="left"/>
      <w:pPr>
        <w:tabs>
          <w:tab w:val="num" w:pos="4800"/>
        </w:tabs>
        <w:ind w:left="4800" w:hanging="1440"/>
      </w:pPr>
      <w:rPr>
        <w:rFonts w:hint="default"/>
      </w:rPr>
    </w:lvl>
    <w:lvl w:ilvl="7">
      <w:start w:val="1"/>
      <w:numFmt w:val="decimal"/>
      <w:lvlText w:val="%1-%2.%3.%4.%5.%6.%7.%8"/>
      <w:lvlJc w:val="left"/>
      <w:pPr>
        <w:tabs>
          <w:tab w:val="num" w:pos="5720"/>
        </w:tabs>
        <w:ind w:left="5720" w:hanging="1800"/>
      </w:pPr>
      <w:rPr>
        <w:rFonts w:hint="default"/>
      </w:rPr>
    </w:lvl>
    <w:lvl w:ilvl="8">
      <w:start w:val="1"/>
      <w:numFmt w:val="decimal"/>
      <w:lvlText w:val="%1-%2.%3.%4.%5.%6.%7.%8.%9"/>
      <w:lvlJc w:val="left"/>
      <w:pPr>
        <w:tabs>
          <w:tab w:val="num" w:pos="6640"/>
        </w:tabs>
        <w:ind w:left="6640" w:hanging="2160"/>
      </w:pPr>
      <w:rPr>
        <w:rFonts w:hint="default"/>
      </w:rPr>
    </w:lvl>
  </w:abstractNum>
  <w:abstractNum w:abstractNumId="3">
    <w:nsid w:val="05345495"/>
    <w:multiLevelType w:val="hybridMultilevel"/>
    <w:tmpl w:val="C9BCEAF4"/>
    <w:lvl w:ilvl="0" w:tplc="4AE240C8">
      <w:start w:val="1"/>
      <w:numFmt w:val="japaneseCounting"/>
      <w:lvlText w:val="%1、"/>
      <w:lvlJc w:val="left"/>
      <w:pPr>
        <w:tabs>
          <w:tab w:val="num" w:pos="630"/>
        </w:tabs>
        <w:ind w:left="630" w:hanging="420"/>
      </w:pPr>
      <w:rPr>
        <w:rFonts w:hint="default"/>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4">
    <w:nsid w:val="072C6361"/>
    <w:multiLevelType w:val="hybridMultilevel"/>
    <w:tmpl w:val="5B1227B0"/>
    <w:lvl w:ilvl="0" w:tplc="ADC86796">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08A2FCF"/>
    <w:multiLevelType w:val="hybridMultilevel"/>
    <w:tmpl w:val="FABA4C3A"/>
    <w:lvl w:ilvl="0" w:tplc="50E2555C">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53D0924"/>
    <w:multiLevelType w:val="hybridMultilevel"/>
    <w:tmpl w:val="D4568CAE"/>
    <w:lvl w:ilvl="0" w:tplc="552263D8">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23EE156A"/>
    <w:multiLevelType w:val="hybridMultilevel"/>
    <w:tmpl w:val="CF5CAD6E"/>
    <w:lvl w:ilvl="0" w:tplc="34C4A498">
      <w:start w:val="3"/>
      <w:numFmt w:val="japaneseCounting"/>
      <w:lvlText w:val="第%1章"/>
      <w:lvlJc w:val="left"/>
      <w:pPr>
        <w:tabs>
          <w:tab w:val="num" w:pos="1290"/>
        </w:tabs>
        <w:ind w:left="1290" w:hanging="12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25C12122"/>
    <w:multiLevelType w:val="hybridMultilevel"/>
    <w:tmpl w:val="668A4E8C"/>
    <w:lvl w:ilvl="0" w:tplc="881CF93E">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2B5A53CE"/>
    <w:multiLevelType w:val="hybridMultilevel"/>
    <w:tmpl w:val="CC5A2A74"/>
    <w:lvl w:ilvl="0" w:tplc="996C615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2B5E5D4B"/>
    <w:multiLevelType w:val="hybridMultilevel"/>
    <w:tmpl w:val="AAF02552"/>
    <w:lvl w:ilvl="0" w:tplc="FBB6FF5A">
      <w:start w:val="5"/>
      <w:numFmt w:val="japaneseCounting"/>
      <w:lvlText w:val="第%1章"/>
      <w:lvlJc w:val="left"/>
      <w:pPr>
        <w:tabs>
          <w:tab w:val="num" w:pos="1290"/>
        </w:tabs>
        <w:ind w:left="1290" w:hanging="12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323F4821"/>
    <w:multiLevelType w:val="hybridMultilevel"/>
    <w:tmpl w:val="414ED0FA"/>
    <w:lvl w:ilvl="0" w:tplc="D1403284">
      <w:start w:val="2"/>
      <w:numFmt w:val="japaneseCounting"/>
      <w:lvlText w:val="第%1章"/>
      <w:lvlJc w:val="left"/>
      <w:pPr>
        <w:tabs>
          <w:tab w:val="num" w:pos="1125"/>
        </w:tabs>
        <w:ind w:left="1125" w:hanging="11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32B16BB5"/>
    <w:multiLevelType w:val="hybridMultilevel"/>
    <w:tmpl w:val="12D612F6"/>
    <w:lvl w:ilvl="0" w:tplc="C8782878">
      <w:start w:val="1"/>
      <w:numFmt w:val="none"/>
      <w:lvlText w:val="一、"/>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7957AFC"/>
    <w:multiLevelType w:val="hybridMultilevel"/>
    <w:tmpl w:val="AC34B714"/>
    <w:lvl w:ilvl="0" w:tplc="0F2ECF6A">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3DEC34F2"/>
    <w:multiLevelType w:val="hybridMultilevel"/>
    <w:tmpl w:val="275C7852"/>
    <w:lvl w:ilvl="0" w:tplc="40BCF1AE">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409B2EF2"/>
    <w:multiLevelType w:val="hybridMultilevel"/>
    <w:tmpl w:val="B022AC98"/>
    <w:lvl w:ilvl="0" w:tplc="793A23E0">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54B56422"/>
    <w:multiLevelType w:val="hybridMultilevel"/>
    <w:tmpl w:val="FE441FD8"/>
    <w:lvl w:ilvl="0" w:tplc="FBC422D0">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617063E8"/>
    <w:multiLevelType w:val="hybridMultilevel"/>
    <w:tmpl w:val="7DE2CAD8"/>
    <w:lvl w:ilvl="0" w:tplc="13D89C58">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67E03AC4"/>
    <w:multiLevelType w:val="hybridMultilevel"/>
    <w:tmpl w:val="A76EB326"/>
    <w:lvl w:ilvl="0" w:tplc="0FAE04F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68567973"/>
    <w:multiLevelType w:val="hybridMultilevel"/>
    <w:tmpl w:val="CE369F5C"/>
    <w:lvl w:ilvl="0" w:tplc="9DFA0E9C">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6B6B409F"/>
    <w:multiLevelType w:val="hybridMultilevel"/>
    <w:tmpl w:val="22B4CA88"/>
    <w:lvl w:ilvl="0" w:tplc="3594CE68">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CA6691E"/>
    <w:multiLevelType w:val="hybridMultilevel"/>
    <w:tmpl w:val="51B898D4"/>
    <w:lvl w:ilvl="0" w:tplc="EDCEBFCA">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721565B6"/>
    <w:multiLevelType w:val="hybridMultilevel"/>
    <w:tmpl w:val="68CCF1C0"/>
    <w:lvl w:ilvl="0" w:tplc="ADE0DC0C">
      <w:start w:val="1"/>
      <w:numFmt w:val="japaneseCounting"/>
      <w:lvlText w:val="第%1章"/>
      <w:lvlJc w:val="left"/>
      <w:pPr>
        <w:tabs>
          <w:tab w:val="num" w:pos="1125"/>
        </w:tabs>
        <w:ind w:left="1125" w:hanging="11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769B5BC6"/>
    <w:multiLevelType w:val="hybridMultilevel"/>
    <w:tmpl w:val="911078B4"/>
    <w:lvl w:ilvl="0" w:tplc="D0B435FC">
      <w:start w:val="1"/>
      <w:numFmt w:val="japaneseCounting"/>
      <w:lvlText w:val="第%1章"/>
      <w:lvlJc w:val="left"/>
      <w:pPr>
        <w:tabs>
          <w:tab w:val="num" w:pos="1125"/>
        </w:tabs>
        <w:ind w:left="1125" w:hanging="11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C5D5249"/>
    <w:multiLevelType w:val="hybridMultilevel"/>
    <w:tmpl w:val="340AC84A"/>
    <w:lvl w:ilvl="0" w:tplc="AFB400DC">
      <w:start w:val="1"/>
      <w:numFmt w:val="japaneseCounting"/>
      <w:lvlText w:val="%1、"/>
      <w:lvlJc w:val="left"/>
      <w:pPr>
        <w:tabs>
          <w:tab w:val="num" w:pos="630"/>
        </w:tabs>
        <w:ind w:left="630" w:hanging="420"/>
      </w:pPr>
      <w:rPr>
        <w:rFonts w:hint="default"/>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num w:numId="1">
    <w:abstractNumId w:val="5"/>
  </w:num>
  <w:num w:numId="2">
    <w:abstractNumId w:val="14"/>
  </w:num>
  <w:num w:numId="3">
    <w:abstractNumId w:val="13"/>
  </w:num>
  <w:num w:numId="4">
    <w:abstractNumId w:val="4"/>
  </w:num>
  <w:num w:numId="5">
    <w:abstractNumId w:val="6"/>
  </w:num>
  <w:num w:numId="6">
    <w:abstractNumId w:val="21"/>
  </w:num>
  <w:num w:numId="7">
    <w:abstractNumId w:val="16"/>
  </w:num>
  <w:num w:numId="8">
    <w:abstractNumId w:val="9"/>
  </w:num>
  <w:num w:numId="9">
    <w:abstractNumId w:val="15"/>
  </w:num>
  <w:num w:numId="10">
    <w:abstractNumId w:val="17"/>
  </w:num>
  <w:num w:numId="11">
    <w:abstractNumId w:val="7"/>
  </w:num>
  <w:num w:numId="12">
    <w:abstractNumId w:val="10"/>
  </w:num>
  <w:num w:numId="13">
    <w:abstractNumId w:val="1"/>
  </w:num>
  <w:num w:numId="14">
    <w:abstractNumId w:val="22"/>
  </w:num>
  <w:num w:numId="15">
    <w:abstractNumId w:val="23"/>
  </w:num>
  <w:num w:numId="16">
    <w:abstractNumId w:val="0"/>
  </w:num>
  <w:num w:numId="17">
    <w:abstractNumId w:val="20"/>
  </w:num>
  <w:num w:numId="18">
    <w:abstractNumId w:val="24"/>
  </w:num>
  <w:num w:numId="19">
    <w:abstractNumId w:val="3"/>
  </w:num>
  <w:num w:numId="20">
    <w:abstractNumId w:val="19"/>
  </w:num>
  <w:num w:numId="21">
    <w:abstractNumId w:val="18"/>
  </w:num>
  <w:num w:numId="22">
    <w:abstractNumId w:val="8"/>
  </w:num>
  <w:num w:numId="23">
    <w:abstractNumId w:val="12"/>
  </w:num>
  <w:num w:numId="24">
    <w:abstractNumId w:val="2"/>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07BC"/>
    <w:rsid w:val="00036268"/>
    <w:rsid w:val="001603EA"/>
    <w:rsid w:val="001919D0"/>
    <w:rsid w:val="002D0712"/>
    <w:rsid w:val="003276C4"/>
    <w:rsid w:val="004507BC"/>
    <w:rsid w:val="005C7461"/>
    <w:rsid w:val="007B4593"/>
    <w:rsid w:val="00821557"/>
    <w:rsid w:val="009E6912"/>
    <w:rsid w:val="00BE1CBA"/>
    <w:rsid w:val="00D207C7"/>
    <w:rsid w:val="00E726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E6912"/>
    <w:pPr>
      <w:widowControl w:val="0"/>
      <w:jc w:val="both"/>
    </w:pPr>
    <w:rPr>
      <w:rFonts w:ascii="Times New Roman" w:eastAsia="宋体" w:hAnsi="Times New Roman" w:cs="Times New Roman"/>
      <w:szCs w:val="24"/>
    </w:rPr>
  </w:style>
  <w:style w:type="paragraph" w:styleId="1">
    <w:name w:val="heading 1"/>
    <w:basedOn w:val="a0"/>
    <w:next w:val="a0"/>
    <w:link w:val="1Char"/>
    <w:qFormat/>
    <w:rsid w:val="00036268"/>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03626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03626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036268"/>
    <w:rPr>
      <w:sz w:val="18"/>
      <w:szCs w:val="18"/>
    </w:rPr>
  </w:style>
  <w:style w:type="paragraph" w:styleId="a5">
    <w:name w:val="footer"/>
    <w:basedOn w:val="a0"/>
    <w:link w:val="Char0"/>
    <w:unhideWhenUsed/>
    <w:rsid w:val="00036268"/>
    <w:pPr>
      <w:tabs>
        <w:tab w:val="center" w:pos="4153"/>
        <w:tab w:val="right" w:pos="8306"/>
      </w:tabs>
      <w:snapToGrid w:val="0"/>
      <w:jc w:val="left"/>
    </w:pPr>
    <w:rPr>
      <w:sz w:val="18"/>
      <w:szCs w:val="18"/>
    </w:rPr>
  </w:style>
  <w:style w:type="character" w:customStyle="1" w:styleId="Char0">
    <w:name w:val="页脚 Char"/>
    <w:basedOn w:val="a1"/>
    <w:link w:val="a5"/>
    <w:uiPriority w:val="99"/>
    <w:rsid w:val="00036268"/>
    <w:rPr>
      <w:sz w:val="18"/>
      <w:szCs w:val="18"/>
    </w:rPr>
  </w:style>
  <w:style w:type="paragraph" w:styleId="a6">
    <w:name w:val="Normal (Web)"/>
    <w:basedOn w:val="a0"/>
    <w:uiPriority w:val="99"/>
    <w:semiHidden/>
    <w:unhideWhenUsed/>
    <w:rsid w:val="00036268"/>
    <w:pPr>
      <w:widowControl/>
      <w:spacing w:before="100" w:beforeAutospacing="1" w:after="100" w:afterAutospacing="1"/>
      <w:jc w:val="left"/>
    </w:pPr>
    <w:rPr>
      <w:rFonts w:ascii="宋体" w:hAnsi="宋体" w:cs="宋体"/>
      <w:kern w:val="0"/>
      <w:sz w:val="24"/>
    </w:rPr>
  </w:style>
  <w:style w:type="character" w:customStyle="1" w:styleId="1Char">
    <w:name w:val="标题 1 Char"/>
    <w:basedOn w:val="a1"/>
    <w:link w:val="1"/>
    <w:uiPriority w:val="9"/>
    <w:rsid w:val="00036268"/>
    <w:rPr>
      <w:b/>
      <w:bCs/>
      <w:kern w:val="44"/>
      <w:sz w:val="44"/>
      <w:szCs w:val="44"/>
    </w:rPr>
  </w:style>
  <w:style w:type="character" w:customStyle="1" w:styleId="2Char">
    <w:name w:val="标题 2 Char"/>
    <w:basedOn w:val="a1"/>
    <w:link w:val="2"/>
    <w:rsid w:val="00036268"/>
    <w:rPr>
      <w:rFonts w:asciiTheme="majorHAnsi" w:eastAsiaTheme="majorEastAsia" w:hAnsiTheme="majorHAnsi" w:cstheme="majorBidi"/>
      <w:b/>
      <w:bCs/>
      <w:sz w:val="32"/>
      <w:szCs w:val="32"/>
    </w:rPr>
  </w:style>
  <w:style w:type="table" w:styleId="a7">
    <w:name w:val="Table Grid"/>
    <w:basedOn w:val="a2"/>
    <w:rsid w:val="009E691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0"/>
    <w:next w:val="a0"/>
    <w:autoRedefine/>
    <w:semiHidden/>
    <w:rsid w:val="009E6912"/>
  </w:style>
  <w:style w:type="paragraph" w:styleId="20">
    <w:name w:val="toc 2"/>
    <w:basedOn w:val="a0"/>
    <w:next w:val="a0"/>
    <w:autoRedefine/>
    <w:semiHidden/>
    <w:rsid w:val="009E6912"/>
    <w:pPr>
      <w:ind w:leftChars="200" w:left="420"/>
    </w:pPr>
  </w:style>
  <w:style w:type="character" w:styleId="a8">
    <w:name w:val="Hyperlink"/>
    <w:basedOn w:val="a1"/>
    <w:rsid w:val="009E6912"/>
    <w:rPr>
      <w:color w:val="0000FF"/>
      <w:u w:val="single"/>
    </w:rPr>
  </w:style>
  <w:style w:type="character" w:styleId="a9">
    <w:name w:val="page number"/>
    <w:basedOn w:val="a1"/>
    <w:rsid w:val="009E6912"/>
  </w:style>
  <w:style w:type="paragraph" w:styleId="a">
    <w:name w:val="List Bullet"/>
    <w:basedOn w:val="a0"/>
    <w:unhideWhenUsed/>
    <w:rsid w:val="009E6912"/>
    <w:pPr>
      <w:numPr>
        <w:numId w:val="16"/>
      </w:numPr>
      <w:contextualSpacing/>
    </w:pPr>
  </w:style>
  <w:style w:type="paragraph" w:styleId="aa">
    <w:name w:val="Date"/>
    <w:basedOn w:val="a0"/>
    <w:next w:val="a0"/>
    <w:link w:val="Char1"/>
    <w:uiPriority w:val="99"/>
    <w:semiHidden/>
    <w:unhideWhenUsed/>
    <w:rsid w:val="009E6912"/>
    <w:pPr>
      <w:ind w:leftChars="2500" w:left="100"/>
    </w:pPr>
  </w:style>
  <w:style w:type="character" w:customStyle="1" w:styleId="Char1">
    <w:name w:val="日期 Char"/>
    <w:basedOn w:val="a1"/>
    <w:link w:val="aa"/>
    <w:uiPriority w:val="99"/>
    <w:semiHidden/>
    <w:rsid w:val="009E6912"/>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E6912"/>
    <w:pPr>
      <w:widowControl w:val="0"/>
      <w:jc w:val="both"/>
    </w:pPr>
    <w:rPr>
      <w:rFonts w:ascii="Times New Roman" w:eastAsia="宋体" w:hAnsi="Times New Roman" w:cs="Times New Roman"/>
      <w:szCs w:val="24"/>
    </w:rPr>
  </w:style>
  <w:style w:type="paragraph" w:styleId="1">
    <w:name w:val="heading 1"/>
    <w:basedOn w:val="a0"/>
    <w:next w:val="a0"/>
    <w:link w:val="1Char"/>
    <w:qFormat/>
    <w:rsid w:val="00036268"/>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03626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03626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036268"/>
    <w:rPr>
      <w:sz w:val="18"/>
      <w:szCs w:val="18"/>
    </w:rPr>
  </w:style>
  <w:style w:type="paragraph" w:styleId="a5">
    <w:name w:val="footer"/>
    <w:basedOn w:val="a0"/>
    <w:link w:val="Char0"/>
    <w:unhideWhenUsed/>
    <w:rsid w:val="00036268"/>
    <w:pPr>
      <w:tabs>
        <w:tab w:val="center" w:pos="4153"/>
        <w:tab w:val="right" w:pos="8306"/>
      </w:tabs>
      <w:snapToGrid w:val="0"/>
      <w:jc w:val="left"/>
    </w:pPr>
    <w:rPr>
      <w:sz w:val="18"/>
      <w:szCs w:val="18"/>
    </w:rPr>
  </w:style>
  <w:style w:type="character" w:customStyle="1" w:styleId="Char0">
    <w:name w:val="页脚 Char"/>
    <w:basedOn w:val="a1"/>
    <w:link w:val="a5"/>
    <w:uiPriority w:val="99"/>
    <w:rsid w:val="00036268"/>
    <w:rPr>
      <w:sz w:val="18"/>
      <w:szCs w:val="18"/>
    </w:rPr>
  </w:style>
  <w:style w:type="paragraph" w:styleId="a6">
    <w:name w:val="Normal (Web)"/>
    <w:basedOn w:val="a0"/>
    <w:uiPriority w:val="99"/>
    <w:semiHidden/>
    <w:unhideWhenUsed/>
    <w:rsid w:val="00036268"/>
    <w:pPr>
      <w:widowControl/>
      <w:spacing w:before="100" w:beforeAutospacing="1" w:after="100" w:afterAutospacing="1"/>
      <w:jc w:val="left"/>
    </w:pPr>
    <w:rPr>
      <w:rFonts w:ascii="宋体" w:hAnsi="宋体" w:cs="宋体"/>
      <w:kern w:val="0"/>
      <w:sz w:val="24"/>
    </w:rPr>
  </w:style>
  <w:style w:type="character" w:customStyle="1" w:styleId="1Char">
    <w:name w:val="标题 1 Char"/>
    <w:basedOn w:val="a1"/>
    <w:link w:val="1"/>
    <w:uiPriority w:val="9"/>
    <w:rsid w:val="00036268"/>
    <w:rPr>
      <w:b/>
      <w:bCs/>
      <w:kern w:val="44"/>
      <w:sz w:val="44"/>
      <w:szCs w:val="44"/>
    </w:rPr>
  </w:style>
  <w:style w:type="character" w:customStyle="1" w:styleId="2Char">
    <w:name w:val="标题 2 Char"/>
    <w:basedOn w:val="a1"/>
    <w:link w:val="2"/>
    <w:rsid w:val="00036268"/>
    <w:rPr>
      <w:rFonts w:asciiTheme="majorHAnsi" w:eastAsiaTheme="majorEastAsia" w:hAnsiTheme="majorHAnsi" w:cstheme="majorBidi"/>
      <w:b/>
      <w:bCs/>
      <w:sz w:val="32"/>
      <w:szCs w:val="32"/>
    </w:rPr>
  </w:style>
  <w:style w:type="table" w:styleId="a7">
    <w:name w:val="Table Grid"/>
    <w:basedOn w:val="a2"/>
    <w:rsid w:val="009E691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0"/>
    <w:next w:val="a0"/>
    <w:autoRedefine/>
    <w:semiHidden/>
    <w:rsid w:val="009E6912"/>
  </w:style>
  <w:style w:type="paragraph" w:styleId="20">
    <w:name w:val="toc 2"/>
    <w:basedOn w:val="a0"/>
    <w:next w:val="a0"/>
    <w:autoRedefine/>
    <w:semiHidden/>
    <w:rsid w:val="009E6912"/>
    <w:pPr>
      <w:ind w:leftChars="200" w:left="420"/>
    </w:pPr>
  </w:style>
  <w:style w:type="character" w:styleId="a8">
    <w:name w:val="Hyperlink"/>
    <w:basedOn w:val="a1"/>
    <w:rsid w:val="009E6912"/>
    <w:rPr>
      <w:color w:val="0000FF"/>
      <w:u w:val="single"/>
    </w:rPr>
  </w:style>
  <w:style w:type="character" w:styleId="a9">
    <w:name w:val="page number"/>
    <w:basedOn w:val="a1"/>
    <w:rsid w:val="009E6912"/>
  </w:style>
  <w:style w:type="paragraph" w:styleId="a">
    <w:name w:val="List Bullet"/>
    <w:basedOn w:val="a0"/>
    <w:unhideWhenUsed/>
    <w:rsid w:val="009E6912"/>
    <w:pPr>
      <w:numPr>
        <w:numId w:val="16"/>
      </w:numPr>
      <w:contextualSpacing/>
    </w:pPr>
  </w:style>
  <w:style w:type="paragraph" w:styleId="aa">
    <w:name w:val="Date"/>
    <w:basedOn w:val="a0"/>
    <w:next w:val="a0"/>
    <w:link w:val="Char1"/>
    <w:uiPriority w:val="99"/>
    <w:semiHidden/>
    <w:unhideWhenUsed/>
    <w:rsid w:val="009E6912"/>
    <w:pPr>
      <w:ind w:leftChars="2500" w:left="100"/>
    </w:pPr>
  </w:style>
  <w:style w:type="character" w:customStyle="1" w:styleId="Char1">
    <w:name w:val="日期 Char"/>
    <w:basedOn w:val="a1"/>
    <w:link w:val="aa"/>
    <w:uiPriority w:val="99"/>
    <w:semiHidden/>
    <w:rsid w:val="009E6912"/>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9536232">
      <w:bodyDiv w:val="1"/>
      <w:marLeft w:val="0"/>
      <w:marRight w:val="0"/>
      <w:marTop w:val="0"/>
      <w:marBottom w:val="0"/>
      <w:divBdr>
        <w:top w:val="none" w:sz="0" w:space="0" w:color="auto"/>
        <w:left w:val="none" w:sz="0" w:space="0" w:color="auto"/>
        <w:bottom w:val="none" w:sz="0" w:space="0" w:color="auto"/>
        <w:right w:val="none" w:sz="0" w:space="0" w:color="auto"/>
      </w:divBdr>
    </w:div>
    <w:div w:id="757215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1.wmf"/><Relationship Id="rId303" Type="http://schemas.openxmlformats.org/officeDocument/2006/relationships/image" Target="media/image13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3.wmf"/><Relationship Id="rId324" Type="http://schemas.openxmlformats.org/officeDocument/2006/relationships/image" Target="media/image142.wmf"/><Relationship Id="rId345" Type="http://schemas.openxmlformats.org/officeDocument/2006/relationships/oleObject" Target="embeddings/oleObject185.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image" Target="media/image112.wmf"/><Relationship Id="rId107" Type="http://schemas.openxmlformats.org/officeDocument/2006/relationships/image" Target="media/image50.wmf"/><Relationship Id="rId268" Type="http://schemas.openxmlformats.org/officeDocument/2006/relationships/image" Target="media/image121.wmf"/><Relationship Id="rId289" Type="http://schemas.openxmlformats.org/officeDocument/2006/relationships/oleObject" Target="embeddings/oleObject15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8.wmf"/><Relationship Id="rId314" Type="http://schemas.openxmlformats.org/officeDocument/2006/relationships/hyperlink" Target="http://mis.etctj.com:20082/tiku/show.asp?Forum_ID=3&amp;T_ID=18841" TargetMode="External"/><Relationship Id="rId335" Type="http://schemas.openxmlformats.org/officeDocument/2006/relationships/oleObject" Target="embeddings/oleObject179.bin"/><Relationship Id="rId356" Type="http://schemas.openxmlformats.org/officeDocument/2006/relationships/oleObject" Target="embeddings/oleObject192.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oleObject" Target="embeddings/oleObject113.bin"/><Relationship Id="rId237" Type="http://schemas.openxmlformats.org/officeDocument/2006/relationships/image" Target="media/image107.wmf"/><Relationship Id="rId258" Type="http://schemas.openxmlformats.org/officeDocument/2006/relationships/oleObject" Target="embeddings/oleObject134.bin"/><Relationship Id="rId279" Type="http://schemas.openxmlformats.org/officeDocument/2006/relationships/image" Target="media/image124.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oleObject" Target="embeddings/oleObject155.bin"/><Relationship Id="rId304" Type="http://schemas.openxmlformats.org/officeDocument/2006/relationships/oleObject" Target="embeddings/oleObject164.bin"/><Relationship Id="rId325" Type="http://schemas.openxmlformats.org/officeDocument/2006/relationships/oleObject" Target="embeddings/oleObject174.bin"/><Relationship Id="rId346" Type="http://schemas.openxmlformats.org/officeDocument/2006/relationships/image" Target="media/image152.wmf"/><Relationship Id="rId85" Type="http://schemas.openxmlformats.org/officeDocument/2006/relationships/image" Target="media/image39.wmf"/><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oleObject" Target="embeddings/oleObject107.bin"/><Relationship Id="rId227" Type="http://schemas.openxmlformats.org/officeDocument/2006/relationships/image" Target="media/image102.wmf"/><Relationship Id="rId248" Type="http://schemas.openxmlformats.org/officeDocument/2006/relationships/oleObject" Target="embeddings/oleObject129.bin"/><Relationship Id="rId269" Type="http://schemas.openxmlformats.org/officeDocument/2006/relationships/oleObject" Target="embeddings/oleObject14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oleObject" Target="embeddings/oleObject149.bin"/><Relationship Id="rId315" Type="http://schemas.openxmlformats.org/officeDocument/2006/relationships/hyperlink" Target="javascript:;" TargetMode="External"/><Relationship Id="rId336" Type="http://schemas.openxmlformats.org/officeDocument/2006/relationships/image" Target="media/image148.wmf"/><Relationship Id="rId357" Type="http://schemas.openxmlformats.org/officeDocument/2006/relationships/oleObject" Target="embeddings/oleObject193.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oleObject" Target="embeddings/oleObject81.bin"/><Relationship Id="rId182" Type="http://schemas.openxmlformats.org/officeDocument/2006/relationships/oleObject" Target="embeddings/oleObject92.bin"/><Relationship Id="rId217"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oleObject" Target="embeddings/oleObject124.bin"/><Relationship Id="rId259" Type="http://schemas.openxmlformats.org/officeDocument/2006/relationships/image" Target="media/image118.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42.bin"/><Relationship Id="rId291" Type="http://schemas.openxmlformats.org/officeDocument/2006/relationships/oleObject" Target="embeddings/oleObject156.bin"/><Relationship Id="rId305" Type="http://schemas.openxmlformats.org/officeDocument/2006/relationships/image" Target="media/image134.wmf"/><Relationship Id="rId326" Type="http://schemas.openxmlformats.org/officeDocument/2006/relationships/image" Target="media/image143.wmf"/><Relationship Id="rId347" Type="http://schemas.openxmlformats.org/officeDocument/2006/relationships/oleObject" Target="embeddings/oleObject186.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image" Target="media/image89.wmf"/><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image" Target="media/image113.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5.bin"/><Relationship Id="rId281" Type="http://schemas.openxmlformats.org/officeDocument/2006/relationships/image" Target="media/image125.wmf"/><Relationship Id="rId316" Type="http://schemas.openxmlformats.org/officeDocument/2006/relationships/image" Target="media/image138.wmf"/><Relationship Id="rId337" Type="http://schemas.openxmlformats.org/officeDocument/2006/relationships/oleObject" Target="embeddings/oleObject18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9.bin"/><Relationship Id="rId358" Type="http://schemas.openxmlformats.org/officeDocument/2006/relationships/image" Target="media/image156.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4.wmf"/><Relationship Id="rId218" Type="http://schemas.openxmlformats.org/officeDocument/2006/relationships/oleObject" Target="embeddings/oleObject114.bin"/><Relationship Id="rId239" Type="http://schemas.openxmlformats.org/officeDocument/2006/relationships/image" Target="media/image108.wmf"/><Relationship Id="rId250" Type="http://schemas.openxmlformats.org/officeDocument/2006/relationships/oleObject" Target="embeddings/oleObject130.bin"/><Relationship Id="rId271" Type="http://schemas.openxmlformats.org/officeDocument/2006/relationships/oleObject" Target="embeddings/oleObject143.bin"/><Relationship Id="rId292" Type="http://schemas.openxmlformats.org/officeDocument/2006/relationships/oleObject" Target="embeddings/oleObject157.bin"/><Relationship Id="rId306" Type="http://schemas.openxmlformats.org/officeDocument/2006/relationships/oleObject" Target="embeddings/oleObject16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oleObject" Target="embeddings/oleObject175.bin"/><Relationship Id="rId348" Type="http://schemas.openxmlformats.org/officeDocument/2006/relationships/oleObject" Target="embeddings/oleObject187.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9.bin"/><Relationship Id="rId229" Type="http://schemas.openxmlformats.org/officeDocument/2006/relationships/image" Target="media/image103.wmf"/><Relationship Id="rId240" Type="http://schemas.openxmlformats.org/officeDocument/2006/relationships/oleObject" Target="embeddings/oleObject125.bin"/><Relationship Id="rId261" Type="http://schemas.openxmlformats.org/officeDocument/2006/relationships/oleObject" Target="embeddings/oleObject13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50.bin"/><Relationship Id="rId317" Type="http://schemas.openxmlformats.org/officeDocument/2006/relationships/oleObject" Target="embeddings/oleObject170.bin"/><Relationship Id="rId338" Type="http://schemas.openxmlformats.org/officeDocument/2006/relationships/image" Target="media/image149.wmf"/><Relationship Id="rId359" Type="http://schemas.openxmlformats.org/officeDocument/2006/relationships/oleObject" Target="embeddings/oleObject194.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98.wmf"/><Relationship Id="rId230" Type="http://schemas.openxmlformats.org/officeDocument/2006/relationships/oleObject" Target="embeddings/oleObject120.bin"/><Relationship Id="rId251" Type="http://schemas.openxmlformats.org/officeDocument/2006/relationships/image" Target="media/image11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122.wmf"/><Relationship Id="rId293" Type="http://schemas.openxmlformats.org/officeDocument/2006/relationships/image" Target="media/image129.wmf"/><Relationship Id="rId307" Type="http://schemas.openxmlformats.org/officeDocument/2006/relationships/image" Target="media/image135.wmf"/><Relationship Id="rId328" Type="http://schemas.openxmlformats.org/officeDocument/2006/relationships/image" Target="media/image144.wmf"/><Relationship Id="rId349" Type="http://schemas.openxmlformats.org/officeDocument/2006/relationships/image" Target="media/image153.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0.wmf"/><Relationship Id="rId209" Type="http://schemas.openxmlformats.org/officeDocument/2006/relationships/image" Target="media/image93.wmf"/><Relationship Id="rId360" Type="http://schemas.openxmlformats.org/officeDocument/2006/relationships/footer" Target="footer1.xml"/><Relationship Id="rId220" Type="http://schemas.openxmlformats.org/officeDocument/2006/relationships/oleObject" Target="embeddings/oleObject115.bin"/><Relationship Id="rId241" Type="http://schemas.openxmlformats.org/officeDocument/2006/relationships/image" Target="media/image10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0.wmf"/><Relationship Id="rId262" Type="http://schemas.openxmlformats.org/officeDocument/2006/relationships/oleObject" Target="embeddings/oleObject137.bin"/><Relationship Id="rId283" Type="http://schemas.openxmlformats.org/officeDocument/2006/relationships/image" Target="media/image126.wmf"/><Relationship Id="rId313" Type="http://schemas.openxmlformats.org/officeDocument/2006/relationships/oleObject" Target="embeddings/oleObject169.bin"/><Relationship Id="rId318" Type="http://schemas.openxmlformats.org/officeDocument/2006/relationships/image" Target="media/image139.wmf"/><Relationship Id="rId339" Type="http://schemas.openxmlformats.org/officeDocument/2006/relationships/oleObject" Target="embeddings/oleObject18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image" Target="media/image85.wmf"/><Relationship Id="rId334" Type="http://schemas.openxmlformats.org/officeDocument/2006/relationships/image" Target="media/image147.wmf"/><Relationship Id="rId350" Type="http://schemas.openxmlformats.org/officeDocument/2006/relationships/oleObject" Target="embeddings/oleObject188.bin"/><Relationship Id="rId355" Type="http://schemas.openxmlformats.org/officeDocument/2006/relationships/oleObject" Target="embeddings/oleObject1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10.bin"/><Relationship Id="rId215" Type="http://schemas.openxmlformats.org/officeDocument/2006/relationships/image" Target="media/image96.wmf"/><Relationship Id="rId236" Type="http://schemas.openxmlformats.org/officeDocument/2006/relationships/oleObject" Target="embeddings/oleObject123.bin"/><Relationship Id="rId257" Type="http://schemas.openxmlformats.org/officeDocument/2006/relationships/image" Target="media/image117.wmf"/><Relationship Id="rId278" Type="http://schemas.openxmlformats.org/officeDocument/2006/relationships/oleObject" Target="embeddings/oleObject148.bin"/><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oleObject" Target="embeddings/oleObject131.bin"/><Relationship Id="rId273" Type="http://schemas.openxmlformats.org/officeDocument/2006/relationships/oleObject" Target="embeddings/oleObject144.bin"/><Relationship Id="rId294" Type="http://schemas.openxmlformats.org/officeDocument/2006/relationships/oleObject" Target="embeddings/oleObject158.bin"/><Relationship Id="rId308" Type="http://schemas.openxmlformats.org/officeDocument/2006/relationships/oleObject" Target="embeddings/oleObject166.bin"/><Relationship Id="rId329" Type="http://schemas.openxmlformats.org/officeDocument/2006/relationships/oleObject" Target="embeddings/oleObject176.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oleObject" Target="embeddings/oleObject182.bin"/><Relationship Id="rId361" Type="http://schemas.openxmlformats.org/officeDocument/2006/relationships/footer" Target="footer2.xml"/><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oleObject" Target="embeddings/oleObject126.bin"/><Relationship Id="rId263" Type="http://schemas.openxmlformats.org/officeDocument/2006/relationships/image" Target="media/image119.wmf"/><Relationship Id="rId284" Type="http://schemas.openxmlformats.org/officeDocument/2006/relationships/oleObject" Target="embeddings/oleObject151.bin"/><Relationship Id="rId319" Type="http://schemas.openxmlformats.org/officeDocument/2006/relationships/oleObject" Target="embeddings/oleObject17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6.wmf"/><Relationship Id="rId330" Type="http://schemas.openxmlformats.org/officeDocument/2006/relationships/image" Target="media/image145.wmf"/><Relationship Id="rId90" Type="http://schemas.openxmlformats.org/officeDocument/2006/relationships/oleObject" Target="embeddings/oleObject42.bin"/><Relationship Id="rId165" Type="http://schemas.openxmlformats.org/officeDocument/2006/relationships/oleObject" Target="embeddings/oleObject83.bin"/><Relationship Id="rId186" Type="http://schemas.openxmlformats.org/officeDocument/2006/relationships/oleObject" Target="embeddings/oleObject94.bin"/><Relationship Id="rId351" Type="http://schemas.openxmlformats.org/officeDocument/2006/relationships/oleObject" Target="embeddings/oleObject189.bin"/><Relationship Id="rId211" Type="http://schemas.openxmlformats.org/officeDocument/2006/relationships/image" Target="media/image94.wmf"/><Relationship Id="rId232" Type="http://schemas.openxmlformats.org/officeDocument/2006/relationships/oleObject" Target="embeddings/oleObject121.bin"/><Relationship Id="rId253" Type="http://schemas.openxmlformats.org/officeDocument/2006/relationships/image" Target="media/image115.wmf"/><Relationship Id="rId274" Type="http://schemas.openxmlformats.org/officeDocument/2006/relationships/oleObject" Target="embeddings/oleObject145.bin"/><Relationship Id="rId295" Type="http://schemas.openxmlformats.org/officeDocument/2006/relationships/oleObject" Target="embeddings/oleObject159.bin"/><Relationship Id="rId309" Type="http://schemas.openxmlformats.org/officeDocument/2006/relationships/image" Target="media/image13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40.wmf"/><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1.wmf"/><Relationship Id="rId341" Type="http://schemas.openxmlformats.org/officeDocument/2006/relationships/image" Target="media/image150.wmf"/><Relationship Id="rId362" Type="http://schemas.openxmlformats.org/officeDocument/2006/relationships/fontTable" Target="fontTable.xml"/><Relationship Id="rId201" Type="http://schemas.openxmlformats.org/officeDocument/2006/relationships/image" Target="media/image92.wmf"/><Relationship Id="rId222" Type="http://schemas.openxmlformats.org/officeDocument/2006/relationships/oleObject" Target="embeddings/oleObject116.bin"/><Relationship Id="rId243" Type="http://schemas.openxmlformats.org/officeDocument/2006/relationships/image" Target="media/image110.wmf"/><Relationship Id="rId264" Type="http://schemas.openxmlformats.org/officeDocument/2006/relationships/oleObject" Target="embeddings/oleObject138.bin"/><Relationship Id="rId285"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oleObject" Target="embeddings/oleObject167.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2.bin"/><Relationship Id="rId166" Type="http://schemas.openxmlformats.org/officeDocument/2006/relationships/image" Target="media/image76.wmf"/><Relationship Id="rId187" Type="http://schemas.openxmlformats.org/officeDocument/2006/relationships/image" Target="media/image86.wmf"/><Relationship Id="rId331" Type="http://schemas.openxmlformats.org/officeDocument/2006/relationships/oleObject" Target="embeddings/oleObject177.bin"/><Relationship Id="rId352" Type="http://schemas.openxmlformats.org/officeDocument/2006/relationships/image" Target="media/image154.wmf"/><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image" Target="media/image105.wmf"/><Relationship Id="rId254" Type="http://schemas.openxmlformats.org/officeDocument/2006/relationships/oleObject" Target="embeddings/oleObject13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46.bin"/><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72.bin"/><Relationship Id="rId342" Type="http://schemas.openxmlformats.org/officeDocument/2006/relationships/oleObject" Target="embeddings/oleObject183.bin"/><Relationship Id="rId363" Type="http://schemas.openxmlformats.org/officeDocument/2006/relationships/theme" Target="theme/theme1.xml"/><Relationship Id="rId202" Type="http://schemas.openxmlformats.org/officeDocument/2006/relationships/oleObject" Target="embeddings/oleObject103.bin"/><Relationship Id="rId223" Type="http://schemas.openxmlformats.org/officeDocument/2006/relationships/image" Target="media/image100.wmf"/><Relationship Id="rId244" Type="http://schemas.openxmlformats.org/officeDocument/2006/relationships/oleObject" Target="embeddings/oleObject12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0.wmf"/><Relationship Id="rId286" Type="http://schemas.openxmlformats.org/officeDocument/2006/relationships/oleObject" Target="embeddings/oleObject152.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oleObject" Target="embeddings/oleObject168.bin"/><Relationship Id="rId332" Type="http://schemas.openxmlformats.org/officeDocument/2006/relationships/image" Target="media/image146.wmf"/><Relationship Id="rId353" Type="http://schemas.openxmlformats.org/officeDocument/2006/relationships/oleObject" Target="embeddings/oleObject190.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95.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6.wmf"/><Relationship Id="rId276" Type="http://schemas.openxmlformats.org/officeDocument/2006/relationships/oleObject" Target="embeddings/oleObject147.bin"/><Relationship Id="rId297" Type="http://schemas.openxmlformats.org/officeDocument/2006/relationships/image" Target="media/image130.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32.wmf"/><Relationship Id="rId322" Type="http://schemas.openxmlformats.org/officeDocument/2006/relationships/image" Target="media/image141.wmf"/><Relationship Id="rId343" Type="http://schemas.openxmlformats.org/officeDocument/2006/relationships/image" Target="media/image151.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101.bin"/><Relationship Id="rId203"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image" Target="media/image111.wmf"/><Relationship Id="rId266" Type="http://schemas.openxmlformats.org/officeDocument/2006/relationships/oleObject" Target="embeddings/oleObject139.bin"/><Relationship Id="rId287" Type="http://schemas.openxmlformats.org/officeDocument/2006/relationships/image" Target="media/image128.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image" Target="media/image77.wmf"/><Relationship Id="rId312" Type="http://schemas.openxmlformats.org/officeDocument/2006/relationships/image" Target="media/image137.wmf"/><Relationship Id="rId333" Type="http://schemas.openxmlformats.org/officeDocument/2006/relationships/oleObject" Target="embeddings/oleObject178.bin"/><Relationship Id="rId354" Type="http://schemas.openxmlformats.org/officeDocument/2006/relationships/image" Target="media/image155.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87.wmf"/><Relationship Id="rId3" Type="http://schemas.microsoft.com/office/2007/relationships/stylesWithEffects" Target="stylesWithEffects.xml"/><Relationship Id="rId214" Type="http://schemas.openxmlformats.org/officeDocument/2006/relationships/oleObject" Target="embeddings/oleObject112.bin"/><Relationship Id="rId235" Type="http://schemas.openxmlformats.org/officeDocument/2006/relationships/image" Target="media/image106.wmf"/><Relationship Id="rId256" Type="http://schemas.openxmlformats.org/officeDocument/2006/relationships/oleObject" Target="embeddings/oleObject133.bin"/><Relationship Id="rId277" Type="http://schemas.openxmlformats.org/officeDocument/2006/relationships/image" Target="media/image123.wmf"/><Relationship Id="rId298" Type="http://schemas.openxmlformats.org/officeDocument/2006/relationships/oleObject" Target="embeddings/oleObject161.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9.bin"/><Relationship Id="rId302" Type="http://schemas.openxmlformats.org/officeDocument/2006/relationships/oleObject" Target="embeddings/oleObject163.bin"/><Relationship Id="rId323" Type="http://schemas.openxmlformats.org/officeDocument/2006/relationships/oleObject" Target="embeddings/oleObject173.bin"/><Relationship Id="rId344" Type="http://schemas.openxmlformats.org/officeDocument/2006/relationships/oleObject" Target="embeddings/oleObject18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5.bin"/><Relationship Id="rId225" Type="http://schemas.openxmlformats.org/officeDocument/2006/relationships/image" Target="media/image101.wmf"/><Relationship Id="rId246" Type="http://schemas.openxmlformats.org/officeDocument/2006/relationships/oleObject" Target="embeddings/oleObject128.bin"/><Relationship Id="rId267" Type="http://schemas.openxmlformats.org/officeDocument/2006/relationships/oleObject" Target="embeddings/oleObject140.bin"/><Relationship Id="rId288" Type="http://schemas.openxmlformats.org/officeDocument/2006/relationships/oleObject" Target="embeddings/oleObject1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1</TotalTime>
  <Pages>10</Pages>
  <Words>1638</Words>
  <Characters>9339</Characters>
  <Application>Microsoft Office Word</Application>
  <DocSecurity>0</DocSecurity>
  <Lines>77</Lines>
  <Paragraphs>21</Paragraphs>
  <ScaleCrop>false</ScaleCrop>
  <Company/>
  <LinksUpToDate>false</LinksUpToDate>
  <CharactersWithSpaces>10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enovo</cp:lastModifiedBy>
  <cp:revision>3</cp:revision>
  <cp:lastPrinted>2018-01-04T06:54:00Z</cp:lastPrinted>
  <dcterms:created xsi:type="dcterms:W3CDTF">2018-01-04T05:14:00Z</dcterms:created>
  <dcterms:modified xsi:type="dcterms:W3CDTF">2018-01-07T11:05:00Z</dcterms:modified>
</cp:coreProperties>
</file>